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B6C84" w:rsidRPr="006D73A5" w:rsidRDefault="000B6C84" w:rsidP="000B6C84">
      <w:pPr>
        <w:jc w:val="center"/>
        <w:rPr>
          <w:b/>
          <w:color w:val="000000" w:themeColor="text1"/>
          <w:spacing w:val="-5"/>
        </w:rPr>
      </w:pPr>
      <w:r w:rsidRPr="006D73A5">
        <w:rPr>
          <w:b/>
          <w:color w:val="000000"/>
          <w:spacing w:val="1"/>
        </w:rPr>
        <w:t xml:space="preserve">ПРАВИЛА ОФОРМЛЕНИЯ </w:t>
      </w:r>
      <w:r>
        <w:rPr>
          <w:b/>
          <w:color w:val="000000"/>
          <w:spacing w:val="1"/>
        </w:rPr>
        <w:t>ТЕЗИСОВ</w:t>
      </w:r>
      <w:r w:rsidRPr="006D73A5">
        <w:rPr>
          <w:b/>
          <w:color w:val="000000"/>
          <w:spacing w:val="1"/>
        </w:rPr>
        <w:t xml:space="preserve"> ДОКЛАДА </w:t>
      </w:r>
      <w:r w:rsidRPr="006D73A5">
        <w:rPr>
          <w:b/>
          <w:color w:val="000000"/>
          <w:spacing w:val="1"/>
        </w:rPr>
        <w:br/>
      </w:r>
      <w:r w:rsidRPr="006D73A5">
        <w:rPr>
          <w:b/>
          <w:color w:val="000000" w:themeColor="text1"/>
          <w:spacing w:val="-5"/>
        </w:rPr>
        <w:t>НАУЧ</w:t>
      </w:r>
      <w:r>
        <w:rPr>
          <w:b/>
          <w:color w:val="000000" w:themeColor="text1"/>
          <w:spacing w:val="-5"/>
        </w:rPr>
        <w:t>НО</w:t>
      </w:r>
      <w:r w:rsidRPr="006D73A5">
        <w:rPr>
          <w:b/>
          <w:color w:val="000000" w:themeColor="text1"/>
          <w:spacing w:val="-5"/>
        </w:rPr>
        <w:t>-</w:t>
      </w:r>
      <w:r>
        <w:rPr>
          <w:b/>
          <w:color w:val="000000" w:themeColor="text1"/>
          <w:spacing w:val="-5"/>
        </w:rPr>
        <w:t xml:space="preserve">ПРАКТИЧЕСКОЙ </w:t>
      </w:r>
      <w:r w:rsidRPr="006D73A5">
        <w:rPr>
          <w:b/>
          <w:color w:val="000000" w:themeColor="text1"/>
          <w:spacing w:val="-5"/>
        </w:rPr>
        <w:t xml:space="preserve">КОНФЕРЕНЦИИ </w:t>
      </w:r>
      <w:r>
        <w:rPr>
          <w:b/>
          <w:color w:val="000000" w:themeColor="text1"/>
          <w:spacing w:val="-5"/>
        </w:rPr>
        <w:t>УЧАЩИХСЯ</w:t>
      </w:r>
    </w:p>
    <w:p w:rsidR="000B6C84" w:rsidRPr="006D73A5" w:rsidRDefault="000B6C84" w:rsidP="000B6C84">
      <w:pPr>
        <w:jc w:val="both"/>
        <w:rPr>
          <w:color w:val="000000"/>
          <w:spacing w:val="1"/>
        </w:rPr>
      </w:pPr>
    </w:p>
    <w:p w:rsidR="000B6C84" w:rsidRPr="006D73A5" w:rsidRDefault="000B6C84" w:rsidP="000B6C84">
      <w:pPr>
        <w:pStyle w:val="3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1. Параметры страницы:</w:t>
      </w:r>
    </w:p>
    <w:p w:rsidR="000B6C84" w:rsidRPr="006D73A5" w:rsidRDefault="000B6C84" w:rsidP="000B6C84">
      <w:pPr>
        <w:pStyle w:val="3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1. Размер листа набора – А</w:t>
      </w:r>
      <w:proofErr w:type="gramStart"/>
      <w:r w:rsidRPr="006D73A5">
        <w:rPr>
          <w:spacing w:val="0"/>
          <w:sz w:val="24"/>
          <w:szCs w:val="24"/>
        </w:rPr>
        <w:t>4</w:t>
      </w:r>
      <w:proofErr w:type="gramEnd"/>
      <w:r w:rsidRPr="006D73A5">
        <w:rPr>
          <w:spacing w:val="0"/>
          <w:sz w:val="24"/>
          <w:szCs w:val="24"/>
        </w:rPr>
        <w:t>;</w:t>
      </w:r>
    </w:p>
    <w:p w:rsidR="000B6C84" w:rsidRPr="006D73A5" w:rsidRDefault="000B6C84" w:rsidP="000B6C84">
      <w:pPr>
        <w:pStyle w:val="3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1.2. Все поля – 3,0 см.</w:t>
      </w:r>
    </w:p>
    <w:p w:rsidR="000B6C84" w:rsidRPr="006D73A5" w:rsidRDefault="000B6C84" w:rsidP="000B6C84">
      <w:pPr>
        <w:pStyle w:val="3"/>
        <w:ind w:firstLine="364"/>
        <w:rPr>
          <w:spacing w:val="0"/>
          <w:sz w:val="24"/>
          <w:szCs w:val="24"/>
        </w:rPr>
      </w:pPr>
    </w:p>
    <w:p w:rsidR="000B6C84" w:rsidRPr="006D73A5" w:rsidRDefault="000B6C84" w:rsidP="000B6C84">
      <w:pPr>
        <w:pStyle w:val="3"/>
        <w:ind w:firstLine="364"/>
        <w:rPr>
          <w:b/>
          <w:spacing w:val="0"/>
          <w:sz w:val="24"/>
          <w:szCs w:val="24"/>
        </w:rPr>
      </w:pPr>
      <w:r w:rsidRPr="006D73A5">
        <w:rPr>
          <w:b/>
          <w:spacing w:val="0"/>
          <w:sz w:val="24"/>
          <w:szCs w:val="24"/>
        </w:rPr>
        <w:t>2. УДК:</w:t>
      </w:r>
    </w:p>
    <w:p w:rsidR="000B6C84" w:rsidRPr="006D73A5" w:rsidRDefault="000B6C84" w:rsidP="000B6C84">
      <w:pPr>
        <w:pStyle w:val="3"/>
        <w:ind w:firstLine="364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Располагается в верхнем левом углу страницы без отступов.</w:t>
      </w:r>
    </w:p>
    <w:p w:rsidR="000B6C84" w:rsidRPr="006D73A5" w:rsidRDefault="000B6C84" w:rsidP="000B6C84">
      <w:pPr>
        <w:pStyle w:val="3"/>
        <w:ind w:firstLine="0"/>
        <w:rPr>
          <w:spacing w:val="0"/>
          <w:sz w:val="24"/>
          <w:szCs w:val="24"/>
        </w:rPr>
      </w:pPr>
    </w:p>
    <w:p w:rsidR="000B6C84" w:rsidRDefault="000B6C84" w:rsidP="000B6C84">
      <w:pPr>
        <w:ind w:firstLine="340"/>
        <w:jc w:val="both"/>
        <w:rPr>
          <w:b/>
        </w:rPr>
      </w:pPr>
      <w:r>
        <w:rPr>
          <w:b/>
        </w:rPr>
        <w:t xml:space="preserve">3а. </w:t>
      </w:r>
      <w:r w:rsidRPr="006D73A5">
        <w:rPr>
          <w:b/>
        </w:rPr>
        <w:t xml:space="preserve">Инициалы и фамилия </w:t>
      </w:r>
      <w:r>
        <w:rPr>
          <w:b/>
        </w:rPr>
        <w:t>учащегося-докладчика</w:t>
      </w:r>
      <w:r w:rsidRPr="006D73A5">
        <w:rPr>
          <w:b/>
        </w:rPr>
        <w:t xml:space="preserve"> (место </w:t>
      </w:r>
      <w:r>
        <w:rPr>
          <w:b/>
        </w:rPr>
        <w:t>учебы</w:t>
      </w:r>
      <w:r w:rsidRPr="006D73A5">
        <w:rPr>
          <w:b/>
        </w:rPr>
        <w:t>).</w:t>
      </w:r>
    </w:p>
    <w:p w:rsidR="000B6C84" w:rsidRPr="006D73A5" w:rsidRDefault="000B6C84" w:rsidP="000B6C84">
      <w:pPr>
        <w:ind w:firstLine="340"/>
        <w:jc w:val="both"/>
        <w:rPr>
          <w:b/>
        </w:rPr>
      </w:pPr>
      <w:r w:rsidRPr="006D73A5">
        <w:rPr>
          <w:b/>
        </w:rPr>
        <w:t>3</w:t>
      </w:r>
      <w:r>
        <w:rPr>
          <w:b/>
        </w:rPr>
        <w:t>б</w:t>
      </w:r>
      <w:r w:rsidRPr="006D73A5">
        <w:rPr>
          <w:b/>
        </w:rPr>
        <w:t xml:space="preserve">. Инициалы и фамилия </w:t>
      </w:r>
      <w:r>
        <w:rPr>
          <w:b/>
        </w:rPr>
        <w:t>научного руководителя</w:t>
      </w:r>
      <w:r w:rsidRPr="006D73A5">
        <w:rPr>
          <w:b/>
        </w:rPr>
        <w:t>, должность, ученая степень, (место работы).</w:t>
      </w:r>
    </w:p>
    <w:p w:rsidR="000B6C84" w:rsidRPr="006D73A5" w:rsidRDefault="000B6C84" w:rsidP="000B6C84">
      <w:pPr>
        <w:pStyle w:val="3"/>
        <w:ind w:firstLine="322"/>
        <w:rPr>
          <w:sz w:val="24"/>
          <w:szCs w:val="24"/>
        </w:rPr>
      </w:pPr>
      <w:r>
        <w:rPr>
          <w:spacing w:val="0"/>
          <w:sz w:val="24"/>
          <w:szCs w:val="24"/>
        </w:rPr>
        <w:t>3.</w:t>
      </w:r>
      <w:r w:rsidRPr="006D73A5">
        <w:rPr>
          <w:spacing w:val="0"/>
          <w:sz w:val="24"/>
          <w:szCs w:val="24"/>
        </w:rPr>
        <w:t>1</w:t>
      </w:r>
      <w:r>
        <w:rPr>
          <w:spacing w:val="0"/>
          <w:sz w:val="24"/>
          <w:szCs w:val="24"/>
        </w:rPr>
        <w:t>.</w:t>
      </w:r>
      <w:r w:rsidRPr="006D73A5">
        <w:rPr>
          <w:spacing w:val="0"/>
          <w:sz w:val="24"/>
          <w:szCs w:val="24"/>
        </w:rPr>
        <w:t xml:space="preserve"> </w:t>
      </w:r>
      <w:r w:rsidRPr="006D73A5">
        <w:rPr>
          <w:sz w:val="24"/>
          <w:szCs w:val="24"/>
        </w:rPr>
        <w:t xml:space="preserve">Инициалы и фамилия </w:t>
      </w:r>
      <w:r>
        <w:rPr>
          <w:sz w:val="24"/>
          <w:szCs w:val="24"/>
        </w:rPr>
        <w:t>учащегося</w:t>
      </w:r>
      <w:r w:rsidRPr="006D73A5">
        <w:rPr>
          <w:spacing w:val="0"/>
          <w:sz w:val="24"/>
          <w:szCs w:val="24"/>
        </w:rPr>
        <w:t xml:space="preserve"> </w:t>
      </w:r>
      <w:r>
        <w:rPr>
          <w:spacing w:val="0"/>
          <w:sz w:val="24"/>
          <w:szCs w:val="24"/>
        </w:rPr>
        <w:t>р</w:t>
      </w:r>
      <w:r w:rsidRPr="006D73A5">
        <w:rPr>
          <w:spacing w:val="0"/>
          <w:sz w:val="24"/>
          <w:szCs w:val="24"/>
        </w:rPr>
        <w:t>асполагаются на следующей после УДК строке</w:t>
      </w:r>
      <w:r w:rsidRPr="006D73A5">
        <w:rPr>
          <w:sz w:val="24"/>
          <w:szCs w:val="24"/>
        </w:rPr>
        <w:t>;</w:t>
      </w:r>
      <w:r>
        <w:rPr>
          <w:sz w:val="24"/>
          <w:szCs w:val="24"/>
        </w:rPr>
        <w:t xml:space="preserve"> на следующей строке и</w:t>
      </w:r>
      <w:r w:rsidRPr="006D73A5">
        <w:rPr>
          <w:sz w:val="24"/>
          <w:szCs w:val="24"/>
        </w:rPr>
        <w:t xml:space="preserve">нициалы и фамилия </w:t>
      </w:r>
      <w:r>
        <w:rPr>
          <w:sz w:val="24"/>
          <w:szCs w:val="24"/>
        </w:rPr>
        <w:t>научного руководителя.</w:t>
      </w:r>
    </w:p>
    <w:p w:rsidR="000B6C84" w:rsidRPr="006D73A5" w:rsidRDefault="000B6C84" w:rsidP="000B6C84">
      <w:pPr>
        <w:pStyle w:val="3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2.</w:t>
      </w:r>
      <w:r w:rsidRPr="006D73A5">
        <w:rPr>
          <w:spacing w:val="0"/>
          <w:sz w:val="24"/>
          <w:szCs w:val="24"/>
        </w:rPr>
        <w:t xml:space="preserve"> Инициалы друг от друга и от фамилии отбиваются пробелом (А. И. Петров).</w:t>
      </w:r>
    </w:p>
    <w:p w:rsidR="000B6C84" w:rsidRPr="006D73A5" w:rsidRDefault="000B6C84" w:rsidP="000B6C84">
      <w:pPr>
        <w:pStyle w:val="3"/>
        <w:ind w:firstLine="322"/>
        <w:rPr>
          <w:spacing w:val="0"/>
          <w:sz w:val="24"/>
          <w:szCs w:val="24"/>
        </w:rPr>
      </w:pPr>
      <w:r>
        <w:rPr>
          <w:spacing w:val="0"/>
          <w:sz w:val="24"/>
          <w:szCs w:val="24"/>
        </w:rPr>
        <w:t>3.3. П</w:t>
      </w:r>
      <w:r w:rsidRPr="006D73A5">
        <w:rPr>
          <w:spacing w:val="0"/>
          <w:sz w:val="24"/>
          <w:szCs w:val="24"/>
        </w:rPr>
        <w:t xml:space="preserve">осле фамилии </w:t>
      </w:r>
      <w:r>
        <w:rPr>
          <w:spacing w:val="0"/>
          <w:sz w:val="24"/>
          <w:szCs w:val="24"/>
        </w:rPr>
        <w:t>научного руководителя</w:t>
      </w:r>
      <w:r w:rsidRPr="006D73A5">
        <w:rPr>
          <w:spacing w:val="0"/>
          <w:sz w:val="24"/>
          <w:szCs w:val="24"/>
        </w:rPr>
        <w:t xml:space="preserve"> указывается его ученая степень (если имеется), а также через зап</w:t>
      </w:r>
      <w:r w:rsidRPr="006D73A5">
        <w:rPr>
          <w:spacing w:val="0"/>
          <w:sz w:val="24"/>
          <w:szCs w:val="24"/>
        </w:rPr>
        <w:t>я</w:t>
      </w:r>
      <w:r w:rsidRPr="006D73A5">
        <w:rPr>
          <w:spacing w:val="0"/>
          <w:sz w:val="24"/>
          <w:szCs w:val="24"/>
        </w:rPr>
        <w:t>тую занимая должность в соответствии с общепринятыми сокращениями ученых степеней и должностей:</w:t>
      </w:r>
    </w:p>
    <w:p w:rsidR="000B6C84" w:rsidRPr="000B6C84" w:rsidRDefault="000B6C84" w:rsidP="000B6C84">
      <w:pPr>
        <w:ind w:firstLine="322"/>
        <w:jc w:val="both"/>
      </w:pPr>
      <w:r>
        <w:t>3.4. В</w:t>
      </w:r>
      <w:r w:rsidRPr="006D73A5">
        <w:t xml:space="preserve"> скобках шрифтом 12 пт. указывается </w:t>
      </w:r>
      <w:r>
        <w:t xml:space="preserve">полное </w:t>
      </w:r>
      <w:r w:rsidRPr="006D73A5">
        <w:t>наименовани</w:t>
      </w:r>
      <w:r>
        <w:t>е учреждения, в котором учится и работае</w:t>
      </w:r>
      <w:r w:rsidRPr="006D73A5">
        <w:t xml:space="preserve">т </w:t>
      </w:r>
      <w:r>
        <w:t>учащийся и его научный руководитель</w:t>
      </w:r>
      <w:r w:rsidRPr="006D73A5">
        <w:t xml:space="preserve"> (</w:t>
      </w:r>
      <w:r>
        <w:t>ГУО «</w:t>
      </w:r>
      <w:r w:rsidRPr="000B6C84">
        <w:rPr>
          <w:rStyle w:val="a5"/>
          <w:b w:val="0"/>
          <w:shd w:val="clear" w:color="auto" w:fill="FFFFFF"/>
        </w:rPr>
        <w:t>Гимназия №41 г.</w:t>
      </w:r>
      <w:r>
        <w:rPr>
          <w:rStyle w:val="a5"/>
          <w:b w:val="0"/>
          <w:shd w:val="clear" w:color="auto" w:fill="FFFFFF"/>
        </w:rPr>
        <w:t> </w:t>
      </w:r>
      <w:r w:rsidRPr="000B6C84">
        <w:rPr>
          <w:rStyle w:val="a5"/>
          <w:b w:val="0"/>
          <w:shd w:val="clear" w:color="auto" w:fill="FFFFFF"/>
        </w:rPr>
        <w:t>Минска имени Серебряного В.Х.</w:t>
      </w:r>
      <w:r>
        <w:rPr>
          <w:rStyle w:val="a5"/>
          <w:b w:val="0"/>
          <w:shd w:val="clear" w:color="auto" w:fill="FFFFFF"/>
        </w:rPr>
        <w:t>»</w:t>
      </w:r>
      <w:r w:rsidRPr="000B6C84">
        <w:t>).</w:t>
      </w:r>
    </w:p>
    <w:p w:rsidR="000B6C84" w:rsidRPr="006D73A5" w:rsidRDefault="000B6C84" w:rsidP="000B6C84">
      <w:pPr>
        <w:ind w:firstLine="322"/>
        <w:jc w:val="both"/>
      </w:pPr>
      <w:r>
        <w:t>3.5. В</w:t>
      </w:r>
      <w:r w:rsidRPr="006D73A5">
        <w:t xml:space="preserve"> случае, когда все авторы </w:t>
      </w:r>
      <w:r>
        <w:t>тезисов</w:t>
      </w:r>
      <w:r w:rsidRPr="006D73A5">
        <w:t xml:space="preserve"> доклада </w:t>
      </w:r>
      <w:r>
        <w:t>учатся</w:t>
      </w:r>
      <w:r w:rsidRPr="006D73A5">
        <w:t xml:space="preserve"> в одном учреждении, </w:t>
      </w:r>
      <w:r>
        <w:t>наименование</w:t>
      </w:r>
      <w:r w:rsidRPr="006D73A5">
        <w:t xml:space="preserve"> учреждения </w:t>
      </w:r>
      <w:r>
        <w:t>указывае</w:t>
      </w:r>
      <w:r w:rsidRPr="006D73A5">
        <w:t>тся один раз после личных данных последнего автора.</w:t>
      </w:r>
    </w:p>
    <w:p w:rsidR="000B6C84" w:rsidRPr="006D73A5" w:rsidRDefault="000B6C84" w:rsidP="000B6C84">
      <w:pPr>
        <w:ind w:firstLine="322"/>
        <w:jc w:val="both"/>
      </w:pPr>
      <w:r>
        <w:t>3.6.</w:t>
      </w:r>
      <w:r w:rsidRPr="006D73A5">
        <w:t xml:space="preserve"> </w:t>
      </w:r>
      <w:r>
        <w:t>И</w:t>
      </w:r>
      <w:r w:rsidRPr="006D73A5">
        <w:t xml:space="preserve">нициалы и фамилии авторов с личными данными, </w:t>
      </w:r>
      <w:r>
        <w:t>обучающихся</w:t>
      </w:r>
      <w:r w:rsidRPr="006D73A5">
        <w:t xml:space="preserve"> в одном учреждении ра</w:t>
      </w:r>
      <w:r w:rsidRPr="006D73A5">
        <w:t>з</w:t>
      </w:r>
      <w:r w:rsidRPr="006D73A5">
        <w:t xml:space="preserve">деляются запятой, </w:t>
      </w:r>
      <w:r>
        <w:t>обучающихся</w:t>
      </w:r>
      <w:r w:rsidRPr="006D73A5">
        <w:t xml:space="preserve"> в разных учреждениях – точкой с запятой.</w:t>
      </w:r>
    </w:p>
    <w:p w:rsidR="000B6C84" w:rsidRPr="006D73A5" w:rsidRDefault="000B6C84" w:rsidP="000B6C84">
      <w:pPr>
        <w:ind w:firstLine="340"/>
        <w:jc w:val="both"/>
      </w:pPr>
    </w:p>
    <w:p w:rsidR="000B6C84" w:rsidRPr="006D73A5" w:rsidRDefault="000B6C84" w:rsidP="000B6C84">
      <w:pPr>
        <w:ind w:firstLine="340"/>
        <w:jc w:val="both"/>
        <w:rPr>
          <w:b/>
        </w:rPr>
      </w:pPr>
      <w:r w:rsidRPr="006D73A5">
        <w:rPr>
          <w:b/>
        </w:rPr>
        <w:t xml:space="preserve">4. Название </w:t>
      </w:r>
      <w:r>
        <w:rPr>
          <w:b/>
        </w:rPr>
        <w:t>тезисов</w:t>
      </w:r>
      <w:bookmarkStart w:id="0" w:name="_GoBack"/>
      <w:bookmarkEnd w:id="0"/>
      <w:r w:rsidRPr="006D73A5">
        <w:rPr>
          <w:b/>
        </w:rPr>
        <w:t xml:space="preserve"> доклада</w:t>
      </w:r>
    </w:p>
    <w:p w:rsidR="000B6C84" w:rsidRPr="006D73A5" w:rsidRDefault="000B6C84" w:rsidP="000B6C84">
      <w:pPr>
        <w:pStyle w:val="3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4.1. Располагается на следующей строке после фамилий авторов по центру без отступов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4.2. Набирается </w:t>
      </w:r>
      <w:r w:rsidRPr="006D73A5">
        <w:rPr>
          <w:b/>
        </w:rPr>
        <w:t>ПРОПИСНЫМИ БУКВАМИ</w:t>
      </w:r>
      <w:r w:rsidRPr="006D73A5">
        <w:t xml:space="preserve"> полужирным начертанием, без переносов слов.</w:t>
      </w:r>
    </w:p>
    <w:p w:rsidR="000B6C84" w:rsidRPr="006D73A5" w:rsidRDefault="000B6C84" w:rsidP="000B6C84">
      <w:pPr>
        <w:ind w:firstLine="340"/>
        <w:jc w:val="both"/>
      </w:pPr>
    </w:p>
    <w:p w:rsidR="000B6C84" w:rsidRPr="006D73A5" w:rsidRDefault="000B6C84" w:rsidP="000B6C84">
      <w:pPr>
        <w:pStyle w:val="2"/>
        <w:spacing w:after="0" w:line="240" w:lineRule="auto"/>
        <w:ind w:left="0" w:firstLine="340"/>
        <w:rPr>
          <w:b/>
        </w:rPr>
      </w:pPr>
      <w:r w:rsidRPr="006D73A5">
        <w:rPr>
          <w:b/>
        </w:rPr>
        <w:t xml:space="preserve">5. Текст </w:t>
      </w:r>
      <w:r>
        <w:rPr>
          <w:b/>
        </w:rPr>
        <w:t>тезисов</w:t>
      </w:r>
      <w:r w:rsidRPr="006D73A5">
        <w:rPr>
          <w:b/>
        </w:rPr>
        <w:t xml:space="preserve"> доклада</w:t>
      </w:r>
    </w:p>
    <w:p w:rsidR="000B6C84" w:rsidRPr="006D73A5" w:rsidRDefault="000B6C84" w:rsidP="000B6C84">
      <w:pPr>
        <w:pStyle w:val="3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1. Располагается по ширине листа </w:t>
      </w:r>
      <w:r w:rsidRPr="006D73A5">
        <w:rPr>
          <w:i/>
          <w:spacing w:val="0"/>
          <w:sz w:val="24"/>
          <w:szCs w:val="24"/>
        </w:rPr>
        <w:t>(Формат/Абзац/Выравнивание</w:t>
      </w:r>
      <w:proofErr w:type="gramStart"/>
      <w:r w:rsidRPr="006D73A5">
        <w:rPr>
          <w:i/>
          <w:spacing w:val="0"/>
          <w:sz w:val="24"/>
          <w:szCs w:val="24"/>
        </w:rPr>
        <w:t>/П</w:t>
      </w:r>
      <w:proofErr w:type="gramEnd"/>
      <w:r w:rsidRPr="006D73A5">
        <w:rPr>
          <w:i/>
          <w:spacing w:val="0"/>
          <w:sz w:val="24"/>
          <w:szCs w:val="24"/>
        </w:rPr>
        <w:t>о ширине).</w:t>
      </w:r>
    </w:p>
    <w:p w:rsidR="000B6C84" w:rsidRPr="006D73A5" w:rsidRDefault="000B6C84" w:rsidP="000B6C84">
      <w:pPr>
        <w:pStyle w:val="3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2. </w:t>
      </w:r>
      <w:proofErr w:type="gramStart"/>
      <w:r w:rsidRPr="006D73A5">
        <w:rPr>
          <w:spacing w:val="0"/>
          <w:sz w:val="24"/>
          <w:szCs w:val="24"/>
        </w:rPr>
        <w:t xml:space="preserve">Начертание шрифта – </w:t>
      </w:r>
      <w:proofErr w:type="spellStart"/>
      <w:r w:rsidRPr="006D73A5">
        <w:rPr>
          <w:spacing w:val="0"/>
          <w:sz w:val="24"/>
          <w:szCs w:val="24"/>
        </w:rPr>
        <w:t>Times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New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proofErr w:type="spellStart"/>
      <w:r w:rsidRPr="006D73A5">
        <w:rPr>
          <w:spacing w:val="0"/>
          <w:sz w:val="24"/>
          <w:szCs w:val="24"/>
        </w:rPr>
        <w:t>Roman</w:t>
      </w:r>
      <w:proofErr w:type="spellEnd"/>
      <w:r w:rsidRPr="006D73A5">
        <w:rPr>
          <w:spacing w:val="0"/>
          <w:sz w:val="24"/>
          <w:szCs w:val="24"/>
        </w:rPr>
        <w:t xml:space="preserve">, начертание – обычный, размер – 14 </w:t>
      </w:r>
      <w:proofErr w:type="spellStart"/>
      <w:r w:rsidRPr="006D73A5">
        <w:rPr>
          <w:spacing w:val="0"/>
          <w:sz w:val="24"/>
          <w:szCs w:val="24"/>
        </w:rPr>
        <w:t>пт</w:t>
      </w:r>
      <w:proofErr w:type="spellEnd"/>
      <w:r w:rsidRPr="006D73A5">
        <w:rPr>
          <w:spacing w:val="0"/>
          <w:sz w:val="24"/>
          <w:szCs w:val="24"/>
        </w:rPr>
        <w:t xml:space="preserve"> </w:t>
      </w:r>
      <w:r w:rsidRPr="006D73A5">
        <w:rPr>
          <w:i/>
          <w:spacing w:val="0"/>
          <w:sz w:val="24"/>
          <w:szCs w:val="24"/>
        </w:rPr>
        <w:t>(Фо</w:t>
      </w:r>
      <w:r w:rsidRPr="006D73A5">
        <w:rPr>
          <w:i/>
          <w:spacing w:val="0"/>
          <w:sz w:val="24"/>
          <w:szCs w:val="24"/>
        </w:rPr>
        <w:t>р</w:t>
      </w:r>
      <w:r w:rsidRPr="006D73A5">
        <w:rPr>
          <w:i/>
          <w:spacing w:val="0"/>
          <w:sz w:val="24"/>
          <w:szCs w:val="24"/>
        </w:rPr>
        <w:t>мат/Шрифт/Начертание:</w:t>
      </w:r>
      <w:proofErr w:type="gram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Times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New</w:t>
      </w:r>
      <w:proofErr w:type="spellEnd"/>
      <w:r w:rsidRPr="006D73A5">
        <w:rPr>
          <w:i/>
          <w:spacing w:val="0"/>
          <w:sz w:val="24"/>
          <w:szCs w:val="24"/>
        </w:rPr>
        <w:t xml:space="preserve"> </w:t>
      </w:r>
      <w:proofErr w:type="spellStart"/>
      <w:r w:rsidRPr="006D73A5">
        <w:rPr>
          <w:i/>
          <w:spacing w:val="0"/>
          <w:sz w:val="24"/>
          <w:szCs w:val="24"/>
        </w:rPr>
        <w:t>Roman</w:t>
      </w:r>
      <w:proofErr w:type="spellEnd"/>
      <w:r w:rsidRPr="006D73A5">
        <w:rPr>
          <w:i/>
          <w:spacing w:val="0"/>
          <w:sz w:val="24"/>
          <w:szCs w:val="24"/>
        </w:rPr>
        <w:t xml:space="preserve">/ Начертание: </w:t>
      </w:r>
      <w:proofErr w:type="gramStart"/>
      <w:r w:rsidRPr="006D73A5">
        <w:rPr>
          <w:i/>
          <w:spacing w:val="0"/>
          <w:sz w:val="24"/>
          <w:szCs w:val="24"/>
        </w:rPr>
        <w:t>Обычный/Размер: 14)</w:t>
      </w:r>
      <w:r w:rsidRPr="006D73A5">
        <w:rPr>
          <w:spacing w:val="0"/>
          <w:sz w:val="24"/>
          <w:szCs w:val="24"/>
        </w:rPr>
        <w:t>.</w:t>
      </w:r>
      <w:proofErr w:type="gramEnd"/>
    </w:p>
    <w:p w:rsidR="000B6C84" w:rsidRPr="006D73A5" w:rsidRDefault="000B6C84" w:rsidP="000B6C84">
      <w:pPr>
        <w:pStyle w:val="3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 xml:space="preserve">8.3. В </w:t>
      </w:r>
      <w:r>
        <w:rPr>
          <w:spacing w:val="0"/>
          <w:sz w:val="24"/>
          <w:szCs w:val="24"/>
        </w:rPr>
        <w:t>материалах</w:t>
      </w:r>
      <w:r w:rsidRPr="006D73A5">
        <w:rPr>
          <w:spacing w:val="0"/>
          <w:sz w:val="24"/>
          <w:szCs w:val="24"/>
        </w:rPr>
        <w:t xml:space="preserve"> доклада обязателен перенос слов</w:t>
      </w:r>
      <w:r w:rsidRPr="006D73A5">
        <w:rPr>
          <w:i/>
          <w:spacing w:val="0"/>
          <w:sz w:val="24"/>
          <w:szCs w:val="24"/>
        </w:rPr>
        <w:t xml:space="preserve"> (Сервис/Язык/Расстановка перен</w:t>
      </w:r>
      <w:r w:rsidRPr="006D73A5">
        <w:rPr>
          <w:i/>
          <w:spacing w:val="0"/>
          <w:sz w:val="24"/>
          <w:szCs w:val="24"/>
        </w:rPr>
        <w:t>о</w:t>
      </w:r>
      <w:r w:rsidRPr="006D73A5">
        <w:rPr>
          <w:i/>
          <w:spacing w:val="0"/>
          <w:sz w:val="24"/>
          <w:szCs w:val="24"/>
        </w:rPr>
        <w:t>сов/Авто</w:t>
      </w:r>
      <w:r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ма</w:t>
      </w:r>
      <w:r>
        <w:rPr>
          <w:i/>
          <w:spacing w:val="0"/>
          <w:sz w:val="24"/>
          <w:szCs w:val="24"/>
        </w:rPr>
        <w:softHyphen/>
      </w:r>
      <w:r w:rsidRPr="006D73A5">
        <w:rPr>
          <w:i/>
          <w:spacing w:val="0"/>
          <w:sz w:val="24"/>
          <w:szCs w:val="24"/>
        </w:rPr>
        <w:t>ти</w:t>
      </w:r>
      <w:r w:rsidRPr="006D73A5">
        <w:rPr>
          <w:i/>
          <w:spacing w:val="0"/>
          <w:sz w:val="24"/>
          <w:szCs w:val="24"/>
        </w:rPr>
        <w:softHyphen/>
        <w:t>ческая расстановка переносов).</w:t>
      </w:r>
    </w:p>
    <w:p w:rsidR="000B6C84" w:rsidRPr="006D73A5" w:rsidRDefault="000B6C84" w:rsidP="000B6C84">
      <w:pPr>
        <w:pStyle w:val="3"/>
        <w:ind w:firstLine="340"/>
        <w:rPr>
          <w:i/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8.4. Абзацный отступ (отступ первой строки) – 1,25 см</w:t>
      </w:r>
      <w:r w:rsidRPr="006D73A5">
        <w:rPr>
          <w:i/>
          <w:spacing w:val="0"/>
          <w:sz w:val="24"/>
          <w:szCs w:val="24"/>
        </w:rPr>
        <w:t xml:space="preserve"> (Формат/Абзац/Первая строка – </w:t>
      </w:r>
      <w:r>
        <w:rPr>
          <w:i/>
          <w:spacing w:val="0"/>
          <w:sz w:val="24"/>
          <w:szCs w:val="24"/>
        </w:rPr>
        <w:br/>
      </w:r>
      <w:r w:rsidRPr="006D73A5">
        <w:rPr>
          <w:i/>
          <w:spacing w:val="0"/>
          <w:sz w:val="24"/>
          <w:szCs w:val="24"/>
        </w:rPr>
        <w:t>1,25 см)</w:t>
      </w:r>
      <w:r w:rsidRPr="006D73A5">
        <w:rPr>
          <w:spacing w:val="0"/>
          <w:sz w:val="24"/>
          <w:szCs w:val="24"/>
        </w:rPr>
        <w:t>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8.5. Междустрочный интервал – одинарный </w:t>
      </w:r>
      <w:r w:rsidRPr="006D73A5">
        <w:rPr>
          <w:i/>
        </w:rPr>
        <w:t>(Формат/Абзац/Междустрочный/ Одинарный)</w:t>
      </w:r>
      <w:r w:rsidRPr="006D73A5">
        <w:t>.</w:t>
      </w:r>
    </w:p>
    <w:p w:rsidR="000B6C84" w:rsidRPr="006D73A5" w:rsidRDefault="000B6C84" w:rsidP="000B6C84">
      <w:pPr>
        <w:ind w:firstLine="340"/>
        <w:jc w:val="both"/>
        <w:rPr>
          <w:b/>
        </w:rPr>
      </w:pPr>
    </w:p>
    <w:p w:rsidR="000B6C84" w:rsidRPr="006D73A5" w:rsidRDefault="000B6C84" w:rsidP="000B6C84">
      <w:pPr>
        <w:ind w:firstLine="340"/>
        <w:jc w:val="both"/>
        <w:rPr>
          <w:b/>
        </w:rPr>
      </w:pPr>
      <w:r w:rsidRPr="006D73A5">
        <w:rPr>
          <w:b/>
        </w:rPr>
        <w:t>9. Рисунки</w:t>
      </w:r>
    </w:p>
    <w:p w:rsidR="000B6C84" w:rsidRPr="006D73A5" w:rsidRDefault="000B6C84" w:rsidP="000B6C84">
      <w:pPr>
        <w:pStyle w:val="3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1. Не разрешается использовать рисунки и надписи, выполненные от руки, а затем отскан</w:t>
      </w:r>
      <w:r w:rsidRPr="006D73A5">
        <w:rPr>
          <w:spacing w:val="0"/>
          <w:sz w:val="24"/>
          <w:szCs w:val="24"/>
        </w:rPr>
        <w:t>и</w:t>
      </w:r>
      <w:r w:rsidRPr="006D73A5">
        <w:rPr>
          <w:spacing w:val="0"/>
          <w:sz w:val="24"/>
          <w:szCs w:val="24"/>
        </w:rPr>
        <w:t xml:space="preserve">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0B6C84" w:rsidRPr="006D73A5" w:rsidRDefault="000B6C84" w:rsidP="000B6C84">
      <w:pPr>
        <w:pStyle w:val="3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</w:t>
      </w:r>
      <w:r w:rsidRPr="006D73A5">
        <w:rPr>
          <w:spacing w:val="-2"/>
          <w:sz w:val="24"/>
          <w:szCs w:val="24"/>
        </w:rPr>
        <w:t>с</w:t>
      </w:r>
      <w:r w:rsidRPr="006D73A5">
        <w:rPr>
          <w:spacing w:val="-2"/>
          <w:sz w:val="24"/>
          <w:szCs w:val="24"/>
        </w:rPr>
        <w:t>новных линий – от 1,0 до 1,5 пт.</w:t>
      </w:r>
    </w:p>
    <w:p w:rsidR="000B6C84" w:rsidRPr="006D73A5" w:rsidRDefault="000B6C84" w:rsidP="000B6C84">
      <w:pPr>
        <w:pStyle w:val="3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lastRenderedPageBreak/>
        <w:t>9.1. Не разрешается использовать рисунки и надписи, выполненные от руки, а затем отскан</w:t>
      </w:r>
      <w:r w:rsidRPr="006D73A5">
        <w:rPr>
          <w:spacing w:val="0"/>
          <w:sz w:val="24"/>
          <w:szCs w:val="24"/>
        </w:rPr>
        <w:t>и</w:t>
      </w:r>
      <w:r w:rsidRPr="006D73A5">
        <w:rPr>
          <w:spacing w:val="0"/>
          <w:sz w:val="24"/>
          <w:szCs w:val="24"/>
        </w:rPr>
        <w:t xml:space="preserve">рованные, а </w:t>
      </w:r>
      <w:r w:rsidRPr="006D73A5">
        <w:rPr>
          <w:spacing w:val="0"/>
          <w:sz w:val="24"/>
          <w:szCs w:val="24"/>
          <w:u w:val="single"/>
        </w:rPr>
        <w:t xml:space="preserve">также </w:t>
      </w:r>
      <w:proofErr w:type="spellStart"/>
      <w:r w:rsidRPr="006D73A5">
        <w:rPr>
          <w:spacing w:val="0"/>
          <w:sz w:val="24"/>
          <w:szCs w:val="24"/>
          <w:u w:val="single"/>
        </w:rPr>
        <w:t>отрисованные</w:t>
      </w:r>
      <w:proofErr w:type="spellEnd"/>
      <w:r w:rsidRPr="006D73A5">
        <w:rPr>
          <w:spacing w:val="0"/>
          <w:sz w:val="24"/>
          <w:szCs w:val="24"/>
          <w:u w:val="single"/>
        </w:rPr>
        <w:t xml:space="preserve"> в программе </w:t>
      </w:r>
      <w:r w:rsidRPr="006D73A5">
        <w:rPr>
          <w:spacing w:val="0"/>
          <w:sz w:val="24"/>
          <w:szCs w:val="24"/>
          <w:u w:val="single"/>
          <w:lang w:val="en-US"/>
        </w:rPr>
        <w:t>Paint</w:t>
      </w:r>
      <w:r w:rsidRPr="006D73A5">
        <w:rPr>
          <w:spacing w:val="0"/>
          <w:sz w:val="24"/>
          <w:szCs w:val="24"/>
        </w:rPr>
        <w:t xml:space="preserve">. </w:t>
      </w:r>
    </w:p>
    <w:p w:rsidR="000B6C84" w:rsidRPr="006D73A5" w:rsidRDefault="000B6C84" w:rsidP="000B6C84">
      <w:pPr>
        <w:pStyle w:val="3"/>
        <w:ind w:firstLine="340"/>
        <w:rPr>
          <w:spacing w:val="-2"/>
          <w:sz w:val="24"/>
          <w:szCs w:val="24"/>
        </w:rPr>
      </w:pPr>
      <w:r w:rsidRPr="006D73A5">
        <w:rPr>
          <w:spacing w:val="-2"/>
          <w:sz w:val="24"/>
          <w:szCs w:val="24"/>
        </w:rPr>
        <w:t xml:space="preserve">9.2. Толщина выносных линий должна быть 0,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, координатных осей – от 0,5 до 0,75 </w:t>
      </w:r>
      <w:proofErr w:type="spellStart"/>
      <w:r w:rsidRPr="006D73A5">
        <w:rPr>
          <w:spacing w:val="-2"/>
          <w:sz w:val="24"/>
          <w:szCs w:val="24"/>
        </w:rPr>
        <w:t>пт</w:t>
      </w:r>
      <w:proofErr w:type="spellEnd"/>
      <w:r w:rsidRPr="006D73A5">
        <w:rPr>
          <w:spacing w:val="-2"/>
          <w:sz w:val="24"/>
          <w:szCs w:val="24"/>
        </w:rPr>
        <w:t xml:space="preserve"> и о</w:t>
      </w:r>
      <w:r w:rsidRPr="006D73A5">
        <w:rPr>
          <w:spacing w:val="-2"/>
          <w:sz w:val="24"/>
          <w:szCs w:val="24"/>
        </w:rPr>
        <w:t>с</w:t>
      </w:r>
      <w:r w:rsidRPr="006D73A5">
        <w:rPr>
          <w:spacing w:val="-2"/>
          <w:sz w:val="24"/>
          <w:szCs w:val="24"/>
        </w:rPr>
        <w:t>новных линий – от 1,0 до 1,5 пт.</w:t>
      </w:r>
    </w:p>
    <w:p w:rsidR="000B6C84" w:rsidRPr="006D73A5" w:rsidRDefault="000B6C84" w:rsidP="000B6C84">
      <w:pPr>
        <w:pStyle w:val="3"/>
        <w:ind w:firstLine="340"/>
        <w:rPr>
          <w:spacing w:val="0"/>
          <w:sz w:val="24"/>
          <w:szCs w:val="24"/>
        </w:rPr>
      </w:pPr>
      <w:r w:rsidRPr="006D73A5">
        <w:rPr>
          <w:spacing w:val="0"/>
          <w:sz w:val="24"/>
          <w:szCs w:val="24"/>
        </w:rPr>
        <w:t>9.3. Помещаются рисунки посредством меню</w:t>
      </w:r>
      <w:r w:rsidRPr="006D73A5">
        <w:rPr>
          <w:i/>
          <w:spacing w:val="0"/>
          <w:sz w:val="24"/>
          <w:szCs w:val="24"/>
        </w:rPr>
        <w:t xml:space="preserve"> Вставка/Рисунок</w:t>
      </w:r>
      <w:proofErr w:type="gramStart"/>
      <w:r w:rsidRPr="006D73A5">
        <w:rPr>
          <w:i/>
          <w:spacing w:val="0"/>
          <w:sz w:val="24"/>
          <w:szCs w:val="24"/>
        </w:rPr>
        <w:t>/И</w:t>
      </w:r>
      <w:proofErr w:type="gramEnd"/>
      <w:r w:rsidRPr="006D73A5">
        <w:rPr>
          <w:i/>
          <w:spacing w:val="0"/>
          <w:sz w:val="24"/>
          <w:szCs w:val="24"/>
        </w:rPr>
        <w:t>з файла</w:t>
      </w:r>
      <w:r w:rsidRPr="006D73A5">
        <w:rPr>
          <w:spacing w:val="0"/>
          <w:sz w:val="24"/>
          <w:szCs w:val="24"/>
        </w:rPr>
        <w:t>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9.4. Изменение параметров рисунка (обрезка, поворот, расположение относительно текста) и надписей (контур, поля) к ним выполняется во вкладках </w:t>
      </w:r>
      <w:r w:rsidRPr="006D73A5">
        <w:rPr>
          <w:i/>
        </w:rPr>
        <w:t xml:space="preserve">Формат рисунка </w:t>
      </w:r>
      <w:r w:rsidRPr="006D73A5">
        <w:t xml:space="preserve">(правая кнопка мыши на рисунке), </w:t>
      </w:r>
      <w:r w:rsidRPr="006D73A5">
        <w:rPr>
          <w:i/>
        </w:rPr>
        <w:t xml:space="preserve">Формат надписи </w:t>
      </w:r>
      <w:r w:rsidRPr="006D73A5">
        <w:t>(правая кнопка мыши на надписи).</w:t>
      </w:r>
    </w:p>
    <w:p w:rsidR="000B6C84" w:rsidRPr="006D73A5" w:rsidRDefault="000B6C84" w:rsidP="000B6C84">
      <w:pPr>
        <w:ind w:firstLine="340"/>
        <w:jc w:val="both"/>
      </w:pPr>
      <w:r w:rsidRPr="006D73A5">
        <w:t>9.</w:t>
      </w:r>
      <w:r>
        <w:t>5</w:t>
      </w:r>
      <w:r w:rsidRPr="006D73A5">
        <w:t xml:space="preserve">. Рисунки с надписями, созданными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 xml:space="preserve"> (меню </w:t>
      </w:r>
      <w:r w:rsidRPr="006D73A5">
        <w:rPr>
          <w:i/>
        </w:rPr>
        <w:t>Вставка/Надпись</w:t>
      </w:r>
      <w:r w:rsidRPr="006D73A5">
        <w:t>), либо рису</w:t>
      </w:r>
      <w:r w:rsidRPr="006D73A5">
        <w:t>н</w:t>
      </w:r>
      <w:r w:rsidRPr="006D73A5">
        <w:t xml:space="preserve">ки, </w:t>
      </w:r>
      <w:proofErr w:type="spellStart"/>
      <w:r w:rsidRPr="006D73A5">
        <w:t>отрисованные</w:t>
      </w:r>
      <w:proofErr w:type="spellEnd"/>
      <w:r w:rsidRPr="006D73A5">
        <w:t xml:space="preserve"> в </w:t>
      </w:r>
      <w:r w:rsidRPr="006D73A5">
        <w:rPr>
          <w:lang w:val="en-US"/>
        </w:rPr>
        <w:t>Microsoft</w:t>
      </w:r>
      <w:r w:rsidRPr="006D73A5">
        <w:t xml:space="preserve"> </w:t>
      </w:r>
      <w:r w:rsidRPr="006D73A5">
        <w:rPr>
          <w:lang w:val="en-US"/>
        </w:rPr>
        <w:t>Word</w:t>
      </w:r>
      <w:r w:rsidRPr="006D73A5">
        <w:t>, обязательно должны быть сгруппированы.</w:t>
      </w:r>
    </w:p>
    <w:p w:rsidR="000B6C84" w:rsidRPr="006D73A5" w:rsidRDefault="000B6C84" w:rsidP="000B6C84">
      <w:pPr>
        <w:jc w:val="both"/>
      </w:pPr>
      <w:r w:rsidRPr="006D73A5">
        <w:t xml:space="preserve">Группировка рисунка и надписей – выделить объекты инструментом </w:t>
      </w:r>
      <w:r w:rsidRPr="006D73A5">
        <w:rPr>
          <w:i/>
        </w:rPr>
        <w:t xml:space="preserve">Выбор объектов </w:t>
      </w:r>
      <w:r w:rsidRPr="006D73A5">
        <w:t>(</w:t>
      </w:r>
      <w:r w:rsidRPr="006D73A5">
        <w:rPr>
          <w:noProof/>
          <w:position w:val="-10"/>
        </w:rPr>
        <w:drawing>
          <wp:inline distT="0" distB="0" distL="0" distR="0" wp14:anchorId="0B833428" wp14:editId="43748D51">
            <wp:extent cx="179070" cy="188595"/>
            <wp:effectExtent l="19050" t="0" r="0" b="0"/>
            <wp:docPr id="1" name="Рисунок 1" descr="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6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lum bright="-6000" contrast="48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" cy="188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6D73A5">
        <w:t>)</w:t>
      </w:r>
      <w:r>
        <w:t xml:space="preserve"> </w:t>
      </w:r>
      <w:r w:rsidRPr="006D73A5">
        <w:t>щел</w:t>
      </w:r>
      <w:r w:rsidRPr="006D73A5">
        <w:t>к</w:t>
      </w:r>
      <w:r w:rsidRPr="006D73A5">
        <w:t>нуть на них правой кнопкой мыши и выбрать</w:t>
      </w:r>
      <w:r w:rsidRPr="006D73A5">
        <w:rPr>
          <w:i/>
        </w:rPr>
        <w:t xml:space="preserve"> Группировка</w:t>
      </w:r>
      <w:proofErr w:type="gramStart"/>
      <w:r w:rsidRPr="006D73A5">
        <w:t>/</w:t>
      </w:r>
      <w:r w:rsidRPr="006D73A5">
        <w:rPr>
          <w:i/>
        </w:rPr>
        <w:t>Г</w:t>
      </w:r>
      <w:proofErr w:type="gramEnd"/>
      <w:r w:rsidRPr="006D73A5">
        <w:rPr>
          <w:i/>
        </w:rPr>
        <w:t>руп</w:t>
      </w:r>
      <w:r w:rsidRPr="006D73A5">
        <w:rPr>
          <w:i/>
        </w:rPr>
        <w:softHyphen/>
        <w:t>пировать</w:t>
      </w:r>
      <w:r w:rsidRPr="006D73A5">
        <w:t>.</w:t>
      </w:r>
    </w:p>
    <w:p w:rsidR="000B6C84" w:rsidRPr="006D73A5" w:rsidRDefault="000B6C84" w:rsidP="000B6C84">
      <w:pPr>
        <w:ind w:firstLine="340"/>
        <w:jc w:val="both"/>
      </w:pPr>
      <w:r w:rsidRPr="006D73A5">
        <w:t>9.</w:t>
      </w:r>
      <w:r>
        <w:t>6</w:t>
      </w:r>
      <w:r w:rsidRPr="006D73A5">
        <w:t>. Цифры или буквы, обозначающие детали, графики, части рисунка (</w:t>
      </w:r>
      <w:r w:rsidRPr="006D73A5">
        <w:rPr>
          <w:i/>
        </w:rPr>
        <w:t>1</w:t>
      </w:r>
      <w:r w:rsidRPr="006D73A5">
        <w:t xml:space="preserve">, </w:t>
      </w:r>
      <w:r w:rsidRPr="006D73A5">
        <w:rPr>
          <w:i/>
        </w:rPr>
        <w:t>2</w:t>
      </w:r>
      <w:r w:rsidRPr="006D73A5">
        <w:t xml:space="preserve">, </w:t>
      </w:r>
      <w:r w:rsidRPr="006D73A5">
        <w:rPr>
          <w:i/>
        </w:rPr>
        <w:t>3</w:t>
      </w:r>
      <w:r w:rsidRPr="006D73A5">
        <w:t xml:space="preserve"> или </w:t>
      </w:r>
      <w:r w:rsidRPr="006D73A5">
        <w:rPr>
          <w:i/>
        </w:rPr>
        <w:t>а</w:t>
      </w:r>
      <w:r w:rsidRPr="006D73A5">
        <w:t xml:space="preserve">, </w:t>
      </w:r>
      <w:proofErr w:type="gramStart"/>
      <w:r w:rsidRPr="006D73A5">
        <w:rPr>
          <w:i/>
        </w:rPr>
        <w:t>б</w:t>
      </w:r>
      <w:proofErr w:type="gramEnd"/>
      <w:r w:rsidRPr="006D73A5">
        <w:t xml:space="preserve">, </w:t>
      </w:r>
      <w:r w:rsidRPr="006D73A5">
        <w:rPr>
          <w:i/>
        </w:rPr>
        <w:t>в</w:t>
      </w:r>
      <w:r w:rsidRPr="006D73A5">
        <w:t xml:space="preserve">), на рисунке и в подрисуночной подписи к нему имеют </w:t>
      </w:r>
      <w:r w:rsidRPr="006D73A5">
        <w:rPr>
          <w:i/>
        </w:rPr>
        <w:t>курсивное</w:t>
      </w:r>
      <w:r w:rsidRPr="006D73A5">
        <w:t xml:space="preserve"> начертание.</w:t>
      </w:r>
    </w:p>
    <w:p w:rsidR="000B6C84" w:rsidRPr="006D73A5" w:rsidRDefault="000B6C84" w:rsidP="000B6C84">
      <w:pPr>
        <w:ind w:firstLine="340"/>
        <w:jc w:val="both"/>
        <w:rPr>
          <w:highlight w:val="yellow"/>
        </w:rPr>
      </w:pPr>
      <w:r>
        <w:t>9.7</w:t>
      </w:r>
      <w:r w:rsidRPr="006D73A5">
        <w:t xml:space="preserve">. </w:t>
      </w:r>
      <w:proofErr w:type="gramStart"/>
      <w:r w:rsidRPr="006D73A5">
        <w:rPr>
          <w:highlight w:val="yellow"/>
        </w:rPr>
        <w:t xml:space="preserve">Слово Рис. 1 и подрисуночная подпись располагаются на следующей строке после самого </w:t>
      </w:r>
      <w:r>
        <w:rPr>
          <w:highlight w:val="yellow"/>
        </w:rPr>
        <w:t>рисунка, не отбиваются от него</w:t>
      </w:r>
      <w:r w:rsidRPr="006D73A5">
        <w:rPr>
          <w:highlight w:val="yellow"/>
        </w:rPr>
        <w:t xml:space="preserve"> и имеют размер 1</w:t>
      </w:r>
      <w:r>
        <w:rPr>
          <w:highlight w:val="yellow"/>
        </w:rPr>
        <w:t>2</w:t>
      </w:r>
      <w:r w:rsidRPr="006D73A5">
        <w:rPr>
          <w:highlight w:val="yellow"/>
        </w:rPr>
        <w:t xml:space="preserve"> </w:t>
      </w:r>
      <w:proofErr w:type="spellStart"/>
      <w:r w:rsidRPr="006D73A5">
        <w:rPr>
          <w:highlight w:val="yellow"/>
        </w:rPr>
        <w:t>пт</w:t>
      </w:r>
      <w:proofErr w:type="spellEnd"/>
      <w:r w:rsidRPr="006D73A5">
        <w:rPr>
          <w:highlight w:val="yellow"/>
        </w:rPr>
        <w:t xml:space="preserve"> (Рис. 1.</w:t>
      </w:r>
      <w:proofErr w:type="gramEnd"/>
      <w:r w:rsidRPr="006D73A5">
        <w:rPr>
          <w:highlight w:val="yellow"/>
        </w:rPr>
        <w:t xml:space="preserve"> </w:t>
      </w:r>
      <w:proofErr w:type="gramStart"/>
      <w:r w:rsidRPr="006D73A5">
        <w:rPr>
          <w:highlight w:val="yellow"/>
        </w:rPr>
        <w:t>Название).</w:t>
      </w:r>
      <w:proofErr w:type="gramEnd"/>
    </w:p>
    <w:p w:rsidR="000B6C84" w:rsidRPr="006D73A5" w:rsidRDefault="000B6C84" w:rsidP="000B6C84">
      <w:pPr>
        <w:ind w:firstLine="340"/>
        <w:jc w:val="both"/>
      </w:pPr>
      <w:r w:rsidRPr="006D73A5">
        <w:rPr>
          <w:highlight w:val="yellow"/>
        </w:rPr>
        <w:t>9.</w:t>
      </w:r>
      <w:r>
        <w:rPr>
          <w:highlight w:val="yellow"/>
        </w:rPr>
        <w:t>8</w:t>
      </w:r>
      <w:r w:rsidRPr="006D73A5">
        <w:rPr>
          <w:highlight w:val="yellow"/>
        </w:rPr>
        <w:t>. Выравнивание рисунков и подрисуночных подписей – по центру без абзацных отступов.</w:t>
      </w:r>
    </w:p>
    <w:p w:rsidR="000B6C84" w:rsidRPr="006D73A5" w:rsidRDefault="000B6C84" w:rsidP="000B6C84">
      <w:pPr>
        <w:ind w:firstLine="340"/>
        <w:jc w:val="both"/>
      </w:pPr>
      <w:r>
        <w:t>9.9</w:t>
      </w:r>
      <w:r w:rsidRPr="006D73A5">
        <w:t xml:space="preserve">. Отбивка рисунка от основного текста сверху и снизу – 14 </w:t>
      </w:r>
      <w:proofErr w:type="spellStart"/>
      <w:r w:rsidRPr="006D73A5">
        <w:t>пт</w:t>
      </w:r>
      <w:proofErr w:type="spellEnd"/>
      <w:r w:rsidRPr="006D73A5">
        <w:t xml:space="preserve"> (1 пустая строка).</w:t>
      </w:r>
    </w:p>
    <w:p w:rsidR="000B6C84" w:rsidRPr="006D73A5" w:rsidRDefault="000B6C84" w:rsidP="000B6C84">
      <w:pPr>
        <w:ind w:firstLine="340"/>
        <w:jc w:val="both"/>
      </w:pPr>
    </w:p>
    <w:p w:rsidR="000B6C84" w:rsidRPr="006D73A5" w:rsidRDefault="000B6C84" w:rsidP="000B6C84">
      <w:pPr>
        <w:ind w:firstLine="340"/>
        <w:jc w:val="both"/>
        <w:rPr>
          <w:b/>
        </w:rPr>
      </w:pPr>
      <w:r w:rsidRPr="006D73A5">
        <w:rPr>
          <w:b/>
        </w:rPr>
        <w:t>10. Таблицы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1. Отбивка таблицы от основного текста сверху и снизу – 14 </w:t>
      </w:r>
      <w:proofErr w:type="spellStart"/>
      <w:r w:rsidRPr="006D73A5">
        <w:t>пт</w:t>
      </w:r>
      <w:proofErr w:type="spellEnd"/>
      <w:r w:rsidRPr="006D73A5">
        <w:t xml:space="preserve"> (одна пустая строка)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2. Если в </w:t>
      </w:r>
      <w:r>
        <w:t>материалах</w:t>
      </w:r>
      <w:r w:rsidRPr="006D73A5">
        <w:t xml:space="preserve"> доклада таблица одна, то перед </w:t>
      </w:r>
      <w:r w:rsidRPr="006D73A5">
        <w:rPr>
          <w:lang w:val="be-BY"/>
        </w:rPr>
        <w:t xml:space="preserve">ее </w:t>
      </w:r>
      <w:r w:rsidRPr="006D73A5">
        <w:t xml:space="preserve">названием </w:t>
      </w:r>
      <w:r w:rsidRPr="006D73A5">
        <w:rPr>
          <w:u w:val="single"/>
        </w:rPr>
        <w:t>не пишется</w:t>
      </w:r>
      <w:r w:rsidRPr="006D73A5">
        <w:t xml:space="preserve"> слово Табл</w:t>
      </w:r>
      <w:r w:rsidRPr="006D73A5">
        <w:t>и</w:t>
      </w:r>
      <w:r w:rsidRPr="006D73A5">
        <w:t>ца, если их несколько, то пишется Таблица 1 и т. д.</w:t>
      </w:r>
    </w:p>
    <w:p w:rsidR="000B6C84" w:rsidRPr="006D73A5" w:rsidRDefault="000B6C84" w:rsidP="000B6C84">
      <w:pPr>
        <w:ind w:firstLine="340"/>
        <w:jc w:val="both"/>
      </w:pPr>
      <w:r w:rsidRPr="006D73A5">
        <w:t>10.3. Слово Таблица выравнивается по правому краю, от названия таблицы не отбивается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4. На следующей строке за словом Таблица следует </w:t>
      </w:r>
      <w:r w:rsidRPr="006D73A5">
        <w:rPr>
          <w:b/>
        </w:rPr>
        <w:t>Название таблицы</w:t>
      </w:r>
      <w:r w:rsidRPr="006D73A5">
        <w:t>,</w:t>
      </w:r>
      <w:r w:rsidRPr="006D73A5">
        <w:rPr>
          <w:b/>
        </w:rPr>
        <w:t xml:space="preserve"> </w:t>
      </w:r>
      <w:r w:rsidRPr="006D73A5">
        <w:t>которое выделяе</w:t>
      </w:r>
      <w:r w:rsidRPr="006D73A5">
        <w:t>т</w:t>
      </w:r>
      <w:r w:rsidRPr="006D73A5">
        <w:t>ся полужирным начертанием шрифта</w:t>
      </w:r>
      <w:r w:rsidRPr="006D73A5">
        <w:rPr>
          <w:lang w:val="be-BY"/>
        </w:rPr>
        <w:t xml:space="preserve"> и выравнивается по центру </w:t>
      </w:r>
      <w:r w:rsidRPr="006D73A5">
        <w:t>(без абзацного отступа)</w:t>
      </w:r>
      <w:r w:rsidRPr="006D73A5">
        <w:rPr>
          <w:lang w:val="be-BY"/>
        </w:rPr>
        <w:t>.</w:t>
      </w:r>
    </w:p>
    <w:p w:rsidR="000B6C84" w:rsidRPr="006D73A5" w:rsidRDefault="000B6C84" w:rsidP="000B6C84">
      <w:pPr>
        <w:ind w:firstLine="340"/>
        <w:jc w:val="both"/>
      </w:pPr>
      <w:r w:rsidRPr="006D73A5">
        <w:rPr>
          <w:highlight w:val="yellow"/>
        </w:rPr>
        <w:t xml:space="preserve">10.5. </w:t>
      </w:r>
      <w:r>
        <w:rPr>
          <w:highlight w:val="yellow"/>
        </w:rPr>
        <w:t>Название</w:t>
      </w:r>
      <w:r w:rsidRPr="006D73A5">
        <w:rPr>
          <w:highlight w:val="yellow"/>
        </w:rPr>
        <w:t xml:space="preserve"> таблицы </w:t>
      </w:r>
      <w:r>
        <w:rPr>
          <w:highlight w:val="yellow"/>
        </w:rPr>
        <w:t>от таблицы не отбивается</w:t>
      </w:r>
      <w:r w:rsidRPr="006D73A5">
        <w:rPr>
          <w:highlight w:val="yellow"/>
        </w:rPr>
        <w:t>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6. Таблица создается посредством меню </w:t>
      </w:r>
      <w:r w:rsidRPr="006D73A5">
        <w:rPr>
          <w:i/>
        </w:rPr>
        <w:t>Таблица</w:t>
      </w:r>
      <w:proofErr w:type="gramStart"/>
      <w:r w:rsidRPr="006D73A5">
        <w:rPr>
          <w:i/>
        </w:rPr>
        <w:t>/В</w:t>
      </w:r>
      <w:proofErr w:type="gramEnd"/>
      <w:r w:rsidRPr="006D73A5">
        <w:rPr>
          <w:i/>
        </w:rPr>
        <w:t>ставить/Таблица</w:t>
      </w:r>
      <w:r w:rsidRPr="006D73A5">
        <w:t>, где указывается кол</w:t>
      </w:r>
      <w:r w:rsidRPr="006D73A5">
        <w:t>и</w:t>
      </w:r>
      <w:r w:rsidRPr="006D73A5">
        <w:t>чество строк и столбцов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7. Выравнивание заголовков граф – по центру (без абзацного отступа); текстовых данных </w:t>
      </w:r>
      <w:r w:rsidRPr="006D73A5">
        <w:br/>
        <w:t>в графах – по ширине, числовых – по центру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8. Примечание к таблице отбивается от таблицы на 6 </w:t>
      </w:r>
      <w:proofErr w:type="spellStart"/>
      <w:r w:rsidRPr="006D73A5">
        <w:t>пт</w:t>
      </w:r>
      <w:proofErr w:type="spellEnd"/>
      <w:r w:rsidRPr="006D73A5">
        <w:t>, выравнивается по ширине с отст</w:t>
      </w:r>
      <w:r w:rsidRPr="006D73A5">
        <w:t>у</w:t>
      </w:r>
      <w:r w:rsidRPr="006D73A5">
        <w:t>п</w:t>
      </w:r>
      <w:r>
        <w:t>ом первой строки – 1,25</w:t>
      </w:r>
      <w:r w:rsidRPr="006D73A5">
        <w:t xml:space="preserve"> см. 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9. Слово </w:t>
      </w:r>
      <w:r w:rsidRPr="006D73A5">
        <w:rPr>
          <w:i/>
        </w:rPr>
        <w:t>Примечание</w:t>
      </w:r>
      <w:r w:rsidRPr="006D73A5">
        <w:t xml:space="preserve"> выделяется курсивом, после него ставится точка.</w:t>
      </w:r>
    </w:p>
    <w:p w:rsidR="000B6C84" w:rsidRPr="006D73A5" w:rsidRDefault="000B6C84" w:rsidP="000B6C84">
      <w:pPr>
        <w:ind w:firstLine="340"/>
        <w:jc w:val="both"/>
      </w:pPr>
      <w:r w:rsidRPr="006D73A5">
        <w:t>10.10. Те</w:t>
      </w:r>
      <w:proofErr w:type="gramStart"/>
      <w:r w:rsidRPr="006D73A5">
        <w:t>кст пр</w:t>
      </w:r>
      <w:proofErr w:type="gramEnd"/>
      <w:r w:rsidRPr="006D73A5">
        <w:t xml:space="preserve">имечания следует за словом </w:t>
      </w:r>
      <w:r w:rsidRPr="006D73A5">
        <w:rPr>
          <w:i/>
        </w:rPr>
        <w:t>Примечание</w:t>
      </w:r>
      <w:r w:rsidRPr="006D73A5">
        <w:t xml:space="preserve">  и начинается с прописной буквы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0.11. </w:t>
      </w:r>
      <w:r w:rsidRPr="006D73A5">
        <w:rPr>
          <w:highlight w:val="yellow"/>
        </w:rPr>
        <w:t xml:space="preserve">Слово </w:t>
      </w:r>
      <w:r w:rsidRPr="006D73A5">
        <w:rPr>
          <w:i/>
          <w:highlight w:val="yellow"/>
        </w:rPr>
        <w:t>Примечание</w:t>
      </w:r>
      <w:r w:rsidRPr="006D73A5">
        <w:rPr>
          <w:highlight w:val="yellow"/>
        </w:rPr>
        <w:t xml:space="preserve"> и те</w:t>
      </w:r>
      <w:proofErr w:type="gramStart"/>
      <w:r w:rsidRPr="006D73A5">
        <w:rPr>
          <w:highlight w:val="yellow"/>
        </w:rPr>
        <w:t>кст пр</w:t>
      </w:r>
      <w:proofErr w:type="gramEnd"/>
      <w:r w:rsidRPr="006D73A5">
        <w:rPr>
          <w:highlight w:val="yellow"/>
        </w:rPr>
        <w:t xml:space="preserve">имечания набираются размером шрифта </w:t>
      </w:r>
      <w:r>
        <w:rPr>
          <w:highlight w:val="yellow"/>
        </w:rPr>
        <w:t>12</w:t>
      </w:r>
      <w:r w:rsidRPr="006D73A5">
        <w:rPr>
          <w:highlight w:val="yellow"/>
        </w:rPr>
        <w:t xml:space="preserve"> пт.</w:t>
      </w:r>
    </w:p>
    <w:p w:rsidR="000B6C84" w:rsidRPr="006D73A5" w:rsidRDefault="000B6C84" w:rsidP="000B6C84">
      <w:pPr>
        <w:ind w:firstLine="340"/>
        <w:jc w:val="both"/>
        <w:rPr>
          <w:highlight w:val="yellow"/>
        </w:rPr>
      </w:pPr>
      <w:r w:rsidRPr="006D73A5">
        <w:rPr>
          <w:highlight w:val="yellow"/>
        </w:rPr>
        <w:t xml:space="preserve">Для установления необходимого размера таблица выделяется, далее выставляется в меню </w:t>
      </w:r>
      <w:r w:rsidRPr="006D73A5">
        <w:rPr>
          <w:i/>
          <w:highlight w:val="yellow"/>
        </w:rPr>
        <w:t>Та</w:t>
      </w:r>
      <w:r w:rsidRPr="006D73A5">
        <w:rPr>
          <w:i/>
          <w:highlight w:val="yellow"/>
        </w:rPr>
        <w:t>б</w:t>
      </w:r>
      <w:r w:rsidRPr="006D73A5">
        <w:rPr>
          <w:i/>
          <w:highlight w:val="yellow"/>
        </w:rPr>
        <w:t xml:space="preserve">лица/Свойства таблицы/Ширина – </w:t>
      </w:r>
      <w:r>
        <w:rPr>
          <w:i/>
          <w:highlight w:val="yellow"/>
        </w:rPr>
        <w:t>15</w:t>
      </w:r>
      <w:r w:rsidRPr="006D73A5">
        <w:rPr>
          <w:i/>
          <w:highlight w:val="yellow"/>
        </w:rPr>
        <w:t xml:space="preserve"> см</w:t>
      </w:r>
      <w:r w:rsidRPr="006D73A5">
        <w:rPr>
          <w:highlight w:val="yellow"/>
        </w:rPr>
        <w:t>.</w:t>
      </w:r>
    </w:p>
    <w:p w:rsidR="000B6C84" w:rsidRPr="006D73A5" w:rsidRDefault="000B6C84" w:rsidP="000B6C84">
      <w:pPr>
        <w:ind w:firstLine="340"/>
        <w:jc w:val="both"/>
        <w:rPr>
          <w:spacing w:val="7"/>
        </w:rPr>
      </w:pPr>
      <w:r w:rsidRPr="006D73A5">
        <w:rPr>
          <w:spacing w:val="7"/>
          <w:highlight w:val="yellow"/>
        </w:rPr>
        <w:t>10.1</w:t>
      </w:r>
      <w:r>
        <w:rPr>
          <w:spacing w:val="7"/>
          <w:highlight w:val="yellow"/>
        </w:rPr>
        <w:t>2</w:t>
      </w:r>
      <w:r w:rsidRPr="006D73A5">
        <w:rPr>
          <w:spacing w:val="7"/>
          <w:highlight w:val="yellow"/>
        </w:rPr>
        <w:t>. Не допускается размещение таблицы в конце статьи (непосредственно перед спис</w:t>
      </w:r>
      <w:r>
        <w:rPr>
          <w:spacing w:val="7"/>
          <w:highlight w:val="yellow"/>
        </w:rPr>
        <w:softHyphen/>
      </w:r>
      <w:r w:rsidRPr="006D73A5">
        <w:rPr>
          <w:spacing w:val="7"/>
          <w:highlight w:val="yellow"/>
        </w:rPr>
        <w:t>ком литературы).</w:t>
      </w:r>
    </w:p>
    <w:p w:rsidR="000B6C84" w:rsidRPr="006D73A5" w:rsidRDefault="000B6C84" w:rsidP="000B6C84">
      <w:pPr>
        <w:ind w:firstLine="340"/>
        <w:jc w:val="both"/>
        <w:rPr>
          <w:b/>
        </w:rPr>
      </w:pPr>
    </w:p>
    <w:p w:rsidR="000B6C84" w:rsidRPr="006D73A5" w:rsidRDefault="000B6C84" w:rsidP="000B6C84">
      <w:pPr>
        <w:ind w:firstLine="340"/>
        <w:jc w:val="both"/>
        <w:rPr>
          <w:b/>
        </w:rPr>
      </w:pPr>
      <w:r w:rsidRPr="006D73A5">
        <w:rPr>
          <w:b/>
        </w:rPr>
        <w:t>11. Формулы</w:t>
      </w:r>
    </w:p>
    <w:p w:rsidR="000B6C84" w:rsidRPr="006D73A5" w:rsidRDefault="000B6C84" w:rsidP="000B6C84">
      <w:pPr>
        <w:ind w:firstLine="340"/>
        <w:jc w:val="both"/>
        <w:rPr>
          <w:vertAlign w:val="subscript"/>
        </w:rPr>
      </w:pPr>
      <w:r w:rsidRPr="006D73A5">
        <w:t xml:space="preserve">11.1. Отбивка формул от текста сверху и снизу – 6 </w:t>
      </w:r>
      <w:proofErr w:type="spellStart"/>
      <w:r w:rsidRPr="006D73A5">
        <w:t>пт</w:t>
      </w:r>
      <w:proofErr w:type="spellEnd"/>
      <w:r w:rsidRPr="006D73A5">
        <w:t>, выравнивание – по центру (без абзацного отступа).</w:t>
      </w:r>
    </w:p>
    <w:p w:rsidR="000B6C84" w:rsidRPr="006D73A5" w:rsidRDefault="000B6C84" w:rsidP="000B6C84">
      <w:pPr>
        <w:ind w:firstLine="397"/>
        <w:jc w:val="both"/>
      </w:pPr>
      <w:r w:rsidRPr="006D73A5">
        <w:t xml:space="preserve">11.2. </w:t>
      </w:r>
      <w:proofErr w:type="spellStart"/>
      <w:r w:rsidRPr="006D73A5">
        <w:rPr>
          <w:spacing w:val="-2"/>
        </w:rPr>
        <w:t>Отдельностоящие</w:t>
      </w:r>
      <w:proofErr w:type="spellEnd"/>
      <w:r w:rsidRPr="006D73A5">
        <w:rPr>
          <w:spacing w:val="-2"/>
        </w:rPr>
        <w:t xml:space="preserve"> </w:t>
      </w:r>
      <w:r w:rsidRPr="006D73A5">
        <w:t xml:space="preserve">в тексте </w:t>
      </w:r>
      <w:r w:rsidRPr="006D73A5">
        <w:rPr>
          <w:spacing w:val="-2"/>
        </w:rPr>
        <w:t xml:space="preserve">буквы, знаки, символы </w:t>
      </w:r>
      <w:r w:rsidRPr="006D73A5">
        <w:t xml:space="preserve">следует набирать </w:t>
      </w:r>
      <w:r w:rsidRPr="006D73A5">
        <w:rPr>
          <w:b/>
          <w:u w:val="single"/>
        </w:rPr>
        <w:t>без использования редактора формул</w:t>
      </w:r>
      <w:r w:rsidRPr="006D73A5">
        <w:t xml:space="preserve"> (</w:t>
      </w:r>
      <w:r w:rsidRPr="006D73A5">
        <w:rPr>
          <w:i/>
        </w:rPr>
        <w:t>а</w:t>
      </w:r>
      <w:r w:rsidRPr="006D73A5">
        <w:t xml:space="preserve">, =, </w:t>
      </w:r>
      <w:r w:rsidRPr="006D73A5">
        <w:sym w:font="Symbol" w:char="F061"/>
      </w:r>
      <w:r w:rsidRPr="006D73A5">
        <w:t xml:space="preserve"> и др.).</w:t>
      </w:r>
    </w:p>
    <w:p w:rsidR="000B6C84" w:rsidRPr="006D73A5" w:rsidRDefault="000B6C84" w:rsidP="000B6C84">
      <w:pPr>
        <w:tabs>
          <w:tab w:val="left" w:pos="9638"/>
        </w:tabs>
        <w:jc w:val="both"/>
      </w:pPr>
      <w:r w:rsidRPr="006D73A5">
        <w:lastRenderedPageBreak/>
        <w:t>Греческие буквы</w:t>
      </w:r>
      <w:proofErr w:type="gramStart"/>
      <w:r w:rsidRPr="006D73A5">
        <w:t xml:space="preserve"> (</w:t>
      </w:r>
      <w:r w:rsidRPr="006D73A5">
        <w:sym w:font="Symbol" w:char="F061"/>
      </w:r>
      <w:r w:rsidRPr="006D73A5">
        <w:t xml:space="preserve">, </w:t>
      </w:r>
      <w:r w:rsidRPr="006D73A5">
        <w:sym w:font="Symbol" w:char="F062"/>
      </w:r>
      <w:r w:rsidRPr="006D73A5">
        <w:t xml:space="preserve">, </w:t>
      </w:r>
      <w:r w:rsidRPr="006D73A5">
        <w:sym w:font="Symbol" w:char="F064"/>
      </w:r>
      <w:r w:rsidRPr="006D73A5">
        <w:t xml:space="preserve">, </w:t>
      </w:r>
      <w:r w:rsidRPr="006D73A5">
        <w:sym w:font="Symbol" w:char="F06A"/>
      </w:r>
      <w:r w:rsidRPr="006D73A5">
        <w:t xml:space="preserve">, </w:t>
      </w:r>
      <w:r w:rsidRPr="006D73A5">
        <w:sym w:font="Symbol" w:char="F06C"/>
      </w:r>
      <w:r w:rsidRPr="006D73A5">
        <w:t xml:space="preserve">, </w:t>
      </w:r>
      <w:r w:rsidRPr="006D73A5">
        <w:sym w:font="Symbol" w:char="F06D"/>
      </w:r>
      <w:r w:rsidRPr="006D73A5">
        <w:t xml:space="preserve">, </w:t>
      </w:r>
      <w:r w:rsidRPr="006D73A5">
        <w:sym w:font="Symbol" w:char="F072"/>
      </w:r>
      <w:r w:rsidRPr="006D73A5">
        <w:t xml:space="preserve"> </w:t>
      </w:r>
      <w:proofErr w:type="gramEnd"/>
      <w:r w:rsidRPr="006D73A5">
        <w:t>и др.), а также знаки (</w:t>
      </w:r>
      <w:r w:rsidRPr="006D73A5">
        <w:sym w:font="Symbol" w:char="F0A3"/>
      </w:r>
      <w:r w:rsidRPr="006D73A5">
        <w:t xml:space="preserve">, </w:t>
      </w:r>
      <w:r w:rsidRPr="006D73A5">
        <w:sym w:font="Symbol" w:char="F0B1"/>
      </w:r>
      <w:r w:rsidRPr="006D73A5">
        <w:t xml:space="preserve">, </w:t>
      </w:r>
      <w:r w:rsidRPr="006D73A5">
        <w:sym w:font="Symbol" w:char="F0B4"/>
      </w:r>
      <w:r w:rsidRPr="006D73A5">
        <w:t xml:space="preserve">, </w:t>
      </w:r>
      <w:r w:rsidRPr="006D73A5">
        <w:sym w:font="Symbol" w:char="F0B9"/>
      </w:r>
      <w:r w:rsidRPr="006D73A5">
        <w:t xml:space="preserve">, </w:t>
      </w:r>
      <w:r w:rsidRPr="006D73A5">
        <w:sym w:font="Symbol" w:char="F0A5"/>
      </w:r>
      <w:r w:rsidRPr="006D73A5">
        <w:t xml:space="preserve">, </w:t>
      </w:r>
      <w:r w:rsidRPr="006D73A5">
        <w:sym w:font="Symbol" w:char="F0AE"/>
      </w:r>
      <w:r w:rsidRPr="006D73A5">
        <w:t xml:space="preserve">, </w:t>
      </w:r>
      <w:r w:rsidRPr="006D73A5">
        <w:sym w:font="Symbol" w:char="F0B0"/>
      </w:r>
      <w:r w:rsidRPr="006D73A5">
        <w:t xml:space="preserve">, </w:t>
      </w:r>
      <w:r w:rsidRPr="006D73A5">
        <w:sym w:font="Symbol" w:char="F0CF"/>
      </w:r>
      <w:r w:rsidRPr="006D73A5">
        <w:t xml:space="preserve"> и др.) вставляются из меню </w:t>
      </w:r>
      <w:r w:rsidRPr="006D73A5">
        <w:rPr>
          <w:i/>
        </w:rPr>
        <w:t xml:space="preserve">Вставка/Символ </w:t>
      </w:r>
      <w:r w:rsidRPr="006D73A5">
        <w:t xml:space="preserve">шрифт </w:t>
      </w:r>
      <w:r w:rsidRPr="006D73A5">
        <w:rPr>
          <w:lang w:val="en-US"/>
        </w:rPr>
        <w:t>Symbol</w:t>
      </w:r>
      <w:r w:rsidRPr="006D73A5">
        <w:t>.</w:t>
      </w:r>
    </w:p>
    <w:p w:rsidR="000B6C84" w:rsidRPr="006D73A5" w:rsidRDefault="000B6C84" w:rsidP="000B6C84">
      <w:pPr>
        <w:ind w:firstLine="340"/>
        <w:jc w:val="both"/>
      </w:pPr>
      <w:r w:rsidRPr="006D73A5">
        <w:t xml:space="preserve">11.3. Формулы, содержащие дроби, знаки сумм, интегралов, одновременно верхние и нижние индексы, следует набирать </w:t>
      </w:r>
      <w:r w:rsidRPr="006D73A5">
        <w:rPr>
          <w:b/>
        </w:rPr>
        <w:t>только</w:t>
      </w:r>
      <w:r w:rsidRPr="006D73A5">
        <w:t xml:space="preserve"> в редакторе формул </w:t>
      </w:r>
      <w:r w:rsidRPr="006D73A5">
        <w:rPr>
          <w:b/>
          <w:u w:val="single"/>
          <w:lang w:val="en-US"/>
        </w:rPr>
        <w:t>Math</w:t>
      </w:r>
      <w:proofErr w:type="gramStart"/>
      <w:r w:rsidRPr="006D73A5">
        <w:rPr>
          <w:b/>
          <w:u w:val="single"/>
        </w:rPr>
        <w:t>Т</w:t>
      </w:r>
      <w:proofErr w:type="spellStart"/>
      <w:proofErr w:type="gramEnd"/>
      <w:r w:rsidRPr="006D73A5">
        <w:rPr>
          <w:b/>
          <w:u w:val="single"/>
          <w:lang w:val="en-US"/>
        </w:rPr>
        <w:t>ype</w:t>
      </w:r>
      <w:proofErr w:type="spellEnd"/>
      <w:r w:rsidRPr="006D73A5">
        <w:t>:</w:t>
      </w:r>
    </w:p>
    <w:p w:rsidR="000B6C84" w:rsidRPr="006D73A5" w:rsidRDefault="000B6C84" w:rsidP="000B6C84">
      <w:pPr>
        <w:ind w:firstLine="340"/>
        <w:jc w:val="both"/>
      </w:pPr>
      <w:r w:rsidRPr="006D73A5">
        <w:rPr>
          <w:position w:val="-28"/>
        </w:rPr>
        <w:object w:dxaOrig="134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32.25pt" o:ole="">
            <v:imagedata r:id="rId6" o:title=""/>
          </v:shape>
          <o:OLEObject Type="Embed" ProgID="Equation.DSMT4" ShapeID="_x0000_i1025" DrawAspect="Content" ObjectID="_1768808177" r:id="rId7"/>
        </w:object>
      </w:r>
      <w:r w:rsidRPr="006D73A5">
        <w:t xml:space="preserve"> </w:t>
      </w:r>
      <w:r w:rsidRPr="006D73A5">
        <w:rPr>
          <w:position w:val="-26"/>
        </w:rPr>
        <w:object w:dxaOrig="480" w:dyaOrig="639">
          <v:shape id="_x0000_i1026" type="#_x0000_t75" style="width:24.75pt;height:32.25pt" o:ole="">
            <v:imagedata r:id="rId8" o:title=""/>
          </v:shape>
          <o:OLEObject Type="Embed" ProgID="Equation.DSMT4" ShapeID="_x0000_i1026" DrawAspect="Content" ObjectID="_1768808178" r:id="rId9"/>
        </w:object>
      </w:r>
      <w:r w:rsidRPr="006D73A5">
        <w:t xml:space="preserve"> </w:t>
      </w:r>
      <w:r w:rsidRPr="006D73A5">
        <w:rPr>
          <w:position w:val="-28"/>
        </w:rPr>
        <w:object w:dxaOrig="2000" w:dyaOrig="639">
          <v:shape id="_x0000_i1027" type="#_x0000_t75" style="width:100.5pt;height:32.25pt" o:ole="">
            <v:imagedata r:id="rId10" o:title=""/>
          </v:shape>
          <o:OLEObject Type="Embed" ProgID="Equation.DSMT4" ShapeID="_x0000_i1027" DrawAspect="Content" ObjectID="_1768808179" r:id="rId11"/>
        </w:object>
      </w:r>
      <w:r w:rsidRPr="006D73A5">
        <w:t xml:space="preserve"> </w:t>
      </w:r>
      <w:r w:rsidRPr="006D73A5">
        <w:rPr>
          <w:position w:val="-10"/>
        </w:rPr>
        <w:object w:dxaOrig="580" w:dyaOrig="360">
          <v:shape id="_x0000_i1028" type="#_x0000_t75" style="width:28.5pt;height:17.25pt" o:ole="">
            <v:imagedata r:id="rId12" o:title=""/>
          </v:shape>
          <o:OLEObject Type="Embed" ProgID="Equation.DSMT4" ShapeID="_x0000_i1028" DrawAspect="Content" ObjectID="_1768808180" r:id="rId13"/>
        </w:object>
      </w:r>
    </w:p>
    <w:p w:rsidR="000B6C84" w:rsidRPr="006D73A5" w:rsidRDefault="000B6C84" w:rsidP="000B6C84">
      <w:pPr>
        <w:jc w:val="both"/>
      </w:pPr>
      <w:r w:rsidRPr="00FB6FC6">
        <w:rPr>
          <w:spacing w:val="-2"/>
        </w:rPr>
        <w:t xml:space="preserve">Размер символов в формуле выставляется через меню </w:t>
      </w:r>
      <w:r w:rsidRPr="00FB6FC6">
        <w:rPr>
          <w:i/>
          <w:spacing w:val="-2"/>
        </w:rPr>
        <w:t>Размер</w:t>
      </w:r>
      <w:proofErr w:type="gramStart"/>
      <w:r w:rsidRPr="00FB6FC6">
        <w:rPr>
          <w:i/>
          <w:spacing w:val="-2"/>
        </w:rPr>
        <w:t>/О</w:t>
      </w:r>
      <w:proofErr w:type="gramEnd"/>
      <w:r w:rsidRPr="00FB6FC6">
        <w:rPr>
          <w:i/>
          <w:spacing w:val="-2"/>
        </w:rPr>
        <w:t>пределить (</w:t>
      </w:r>
      <w:r w:rsidRPr="00FB6FC6">
        <w:rPr>
          <w:i/>
          <w:spacing w:val="-2"/>
          <w:lang w:val="en-US"/>
        </w:rPr>
        <w:t>Size</w:t>
      </w:r>
      <w:r w:rsidRPr="00FB6FC6">
        <w:rPr>
          <w:i/>
          <w:spacing w:val="-2"/>
        </w:rPr>
        <w:t>/</w:t>
      </w:r>
      <w:r w:rsidRPr="00FB6FC6">
        <w:rPr>
          <w:i/>
          <w:spacing w:val="-2"/>
          <w:lang w:val="en-US"/>
        </w:rPr>
        <w:t>Define</w:t>
      </w:r>
      <w:r w:rsidRPr="00FB6FC6">
        <w:rPr>
          <w:i/>
          <w:spacing w:val="-2"/>
        </w:rPr>
        <w:t>)</w:t>
      </w:r>
      <w:r w:rsidRPr="00FB6FC6">
        <w:rPr>
          <w:spacing w:val="-2"/>
        </w:rPr>
        <w:t>: обычный –</w:t>
      </w:r>
      <w:r w:rsidRPr="006D73A5">
        <w:t xml:space="preserve"> 1</w:t>
      </w:r>
      <w:r>
        <w:t>4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индекс – </w:t>
      </w:r>
      <w:r>
        <w:t>9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мелкий индекс – </w:t>
      </w:r>
      <w:r>
        <w:t>7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 xml:space="preserve">, крупный символ </w:t>
      </w:r>
      <w:r w:rsidRPr="006D73A5">
        <w:rPr>
          <w:position w:val="-10"/>
        </w:rPr>
        <w:object w:dxaOrig="1160" w:dyaOrig="360">
          <v:shape id="_x0000_i1029" type="#_x0000_t75" style="width:58.5pt;height:17.25pt" o:ole="">
            <v:imagedata r:id="rId14" o:title=""/>
          </v:shape>
          <o:OLEObject Type="Embed" ProgID="Equation.DSMT4" ShapeID="_x0000_i1029" DrawAspect="Content" ObjectID="_1768808181" r:id="rId15"/>
        </w:object>
      </w:r>
      <w:r w:rsidRPr="006D73A5">
        <w:t>– 1</w:t>
      </w:r>
      <w:r>
        <w:t>8</w:t>
      </w:r>
      <w:r w:rsidRPr="006D73A5">
        <w:t xml:space="preserve"> </w:t>
      </w:r>
      <w:proofErr w:type="spellStart"/>
      <w:r w:rsidRPr="006D73A5">
        <w:t>пт</w:t>
      </w:r>
      <w:proofErr w:type="spellEnd"/>
      <w:r w:rsidRPr="006D73A5">
        <w:t>,  мелкий символ – 1</w:t>
      </w:r>
      <w:r>
        <w:t>6</w:t>
      </w:r>
      <w:r w:rsidRPr="006D73A5">
        <w:t xml:space="preserve"> пт.</w:t>
      </w:r>
    </w:p>
    <w:p w:rsidR="000B6C84" w:rsidRPr="006D73A5" w:rsidRDefault="000B6C84" w:rsidP="000B6C84">
      <w:pPr>
        <w:pStyle w:val="a3"/>
        <w:spacing w:after="0"/>
        <w:ind w:left="0" w:firstLine="340"/>
      </w:pPr>
      <w:r w:rsidRPr="006D73A5">
        <w:t>11.4. Сложные химические формулы должны быть набраны в специальном химическом реда</w:t>
      </w:r>
      <w:r w:rsidRPr="006D73A5">
        <w:t>к</w:t>
      </w:r>
      <w:r w:rsidRPr="006D73A5">
        <w:t xml:space="preserve">торе (пакеты </w:t>
      </w:r>
      <w:proofErr w:type="spellStart"/>
      <w:r w:rsidRPr="006D73A5">
        <w:t>ChemOffice</w:t>
      </w:r>
      <w:proofErr w:type="spellEnd"/>
      <w:r w:rsidRPr="006D73A5">
        <w:t xml:space="preserve"> </w:t>
      </w:r>
      <w:proofErr w:type="spellStart"/>
      <w:r w:rsidRPr="006D73A5">
        <w:t>Ultra</w:t>
      </w:r>
      <w:proofErr w:type="spellEnd"/>
      <w:r w:rsidRPr="006D73A5">
        <w:t xml:space="preserve">, </w:t>
      </w:r>
      <w:proofErr w:type="spellStart"/>
      <w:r w:rsidRPr="006D73A5">
        <w:rPr>
          <w:rStyle w:val="a5"/>
        </w:rPr>
        <w:t>ChemWindow</w:t>
      </w:r>
      <w:proofErr w:type="spellEnd"/>
      <w:r w:rsidRPr="006D73A5">
        <w:t>).</w:t>
      </w:r>
    </w:p>
    <w:p w:rsidR="000B6C84" w:rsidRPr="006D73A5" w:rsidRDefault="000B6C84" w:rsidP="000B6C84">
      <w:pPr>
        <w:pStyle w:val="a3"/>
        <w:spacing w:after="0"/>
        <w:ind w:left="0" w:firstLine="340"/>
        <w:jc w:val="both"/>
      </w:pPr>
      <w:r w:rsidRPr="006D73A5">
        <w:t xml:space="preserve">11.5. В расшифровке формул, которая начинается словом где, символы и их порядок должны соответствовать символам и их порядку следования в формулах. </w:t>
      </w:r>
    </w:p>
    <w:p w:rsidR="000B6C84" w:rsidRPr="006D73A5" w:rsidRDefault="000B6C84" w:rsidP="000B6C84">
      <w:pPr>
        <w:widowControl w:val="0"/>
        <w:ind w:firstLine="340"/>
        <w:jc w:val="both"/>
        <w:rPr>
          <w:spacing w:val="-6"/>
        </w:rPr>
      </w:pPr>
      <w:r w:rsidRPr="006D73A5">
        <w:rPr>
          <w:spacing w:val="-6"/>
        </w:rPr>
        <w:t>11.6. Математические знаки в формулах, уравнениях следует отбивать от символов, чисел пробелом.</w:t>
      </w:r>
    </w:p>
    <w:p w:rsidR="000B6C84" w:rsidRPr="006D73A5" w:rsidRDefault="000B6C84" w:rsidP="000B6C84">
      <w:pPr>
        <w:widowControl w:val="0"/>
        <w:ind w:firstLine="340"/>
        <w:jc w:val="both"/>
      </w:pPr>
      <w:r w:rsidRPr="006D73A5">
        <w:t xml:space="preserve">11.7. Если длина формулы превышает ширину </w:t>
      </w:r>
      <w:r>
        <w:t>полосы</w:t>
      </w:r>
      <w:r w:rsidRPr="006D73A5">
        <w:t xml:space="preserve"> (</w:t>
      </w:r>
      <w:r>
        <w:t>15</w:t>
      </w:r>
      <w:r w:rsidRPr="006D73A5">
        <w:t xml:space="preserve"> см), то </w:t>
      </w:r>
      <w:r>
        <w:t>ее следует разорвать</w:t>
      </w:r>
      <w:r w:rsidRPr="006D73A5">
        <w:t xml:space="preserve"> на н</w:t>
      </w:r>
      <w:r w:rsidRPr="006D73A5">
        <w:t>е</w:t>
      </w:r>
      <w:r w:rsidRPr="006D73A5">
        <w:t xml:space="preserve">сколько строк </w:t>
      </w:r>
      <w:r w:rsidRPr="006D73A5">
        <w:rPr>
          <w:u w:val="single"/>
        </w:rPr>
        <w:t>в соответствии с правилами переноса математических формул</w:t>
      </w:r>
      <w:r w:rsidRPr="006D73A5">
        <w:t>.</w:t>
      </w:r>
    </w:p>
    <w:p w:rsidR="000B6C84" w:rsidRPr="006D73A5" w:rsidRDefault="000B6C84" w:rsidP="000B6C84">
      <w:pPr>
        <w:pStyle w:val="a3"/>
        <w:spacing w:after="0"/>
        <w:ind w:left="0" w:firstLine="340"/>
      </w:pPr>
      <w:r w:rsidRPr="006D73A5">
        <w:t xml:space="preserve">11.8. Номер формулы выравнивается по правому краю </w:t>
      </w:r>
      <w:r>
        <w:t>полосы</w:t>
      </w:r>
      <w:r w:rsidRPr="006D73A5">
        <w:t>:</w:t>
      </w:r>
    </w:p>
    <w:p w:rsidR="000B6C84" w:rsidRPr="006D73A5" w:rsidRDefault="000B6C84" w:rsidP="000B6C84">
      <w:pPr>
        <w:widowControl w:val="0"/>
        <w:jc w:val="both"/>
      </w:pPr>
      <w:r w:rsidRPr="006D73A5">
        <w:t xml:space="preserve">1) если </w:t>
      </w:r>
      <w:r w:rsidRPr="006D73A5">
        <w:rPr>
          <w:u w:val="single"/>
        </w:rPr>
        <w:t>одна</w:t>
      </w:r>
      <w:r w:rsidRPr="006D73A5">
        <w:t xml:space="preserve"> формула разделена на несколько строк, то номер формулы проставляется </w:t>
      </w:r>
      <w:r w:rsidRPr="006D73A5">
        <w:rPr>
          <w:u w:val="single"/>
        </w:rPr>
        <w:t>напротив</w:t>
      </w:r>
      <w:r w:rsidRPr="006D73A5">
        <w:t xml:space="preserve"> последней строки данной формулы;</w:t>
      </w:r>
    </w:p>
    <w:p w:rsidR="000B6C84" w:rsidRPr="006D73A5" w:rsidRDefault="000B6C84" w:rsidP="000B6C84">
      <w:pPr>
        <w:widowControl w:val="0"/>
        <w:jc w:val="both"/>
      </w:pPr>
      <w:r w:rsidRPr="006D73A5">
        <w:t xml:space="preserve">2) если номер относится к </w:t>
      </w:r>
      <w:r w:rsidRPr="006D73A5">
        <w:rPr>
          <w:u w:val="single"/>
        </w:rPr>
        <w:t>нескольким</w:t>
      </w:r>
      <w:r w:rsidRPr="006D73A5">
        <w:t xml:space="preserve"> формулам одновременно, то он проставляется </w:t>
      </w:r>
      <w:r w:rsidRPr="006D73A5">
        <w:br/>
      </w:r>
      <w:r w:rsidRPr="006D73A5">
        <w:rPr>
          <w:u w:val="single"/>
        </w:rPr>
        <w:t>по центру</w:t>
      </w:r>
      <w:r w:rsidRPr="006D73A5">
        <w:t xml:space="preserve"> всех формул, которые он объединяет.</w:t>
      </w:r>
    </w:p>
    <w:p w:rsidR="000B6C84" w:rsidRPr="006D73A5" w:rsidRDefault="000B6C84" w:rsidP="000B6C84">
      <w:pPr>
        <w:pStyle w:val="a3"/>
        <w:spacing w:after="0"/>
        <w:ind w:left="0" w:firstLine="340"/>
        <w:rPr>
          <w:b/>
          <w:lang w:val="be-BY"/>
        </w:rPr>
      </w:pPr>
    </w:p>
    <w:p w:rsidR="00953B8E" w:rsidRPr="000B6C84" w:rsidRDefault="000B6C84" w:rsidP="000B6C84">
      <w:pPr>
        <w:jc w:val="center"/>
        <w:rPr>
          <w:lang w:val="be-BY"/>
        </w:rPr>
      </w:pPr>
      <w:r>
        <w:rPr>
          <w:b/>
          <w:sz w:val="32"/>
          <w:szCs w:val="32"/>
        </w:rPr>
        <w:t xml:space="preserve">Объем </w:t>
      </w:r>
      <w:r>
        <w:rPr>
          <w:b/>
          <w:sz w:val="32"/>
          <w:szCs w:val="32"/>
        </w:rPr>
        <w:t>тезисов</w:t>
      </w:r>
      <w:r>
        <w:rPr>
          <w:b/>
          <w:sz w:val="32"/>
          <w:szCs w:val="32"/>
        </w:rPr>
        <w:t xml:space="preserve"> – </w:t>
      </w:r>
      <w:r>
        <w:rPr>
          <w:b/>
          <w:sz w:val="32"/>
          <w:szCs w:val="32"/>
        </w:rPr>
        <w:t>1</w:t>
      </w:r>
      <w:r>
        <w:rPr>
          <w:b/>
          <w:sz w:val="32"/>
          <w:szCs w:val="32"/>
        </w:rPr>
        <w:t>-</w:t>
      </w:r>
      <w:r>
        <w:rPr>
          <w:b/>
          <w:sz w:val="32"/>
          <w:szCs w:val="32"/>
        </w:rPr>
        <w:t>2</w:t>
      </w:r>
      <w:r>
        <w:rPr>
          <w:b/>
          <w:sz w:val="32"/>
          <w:szCs w:val="32"/>
        </w:rPr>
        <w:t xml:space="preserve"> страницы</w:t>
      </w:r>
    </w:p>
    <w:sectPr w:rsidR="00953B8E" w:rsidRPr="000B6C8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B6C84"/>
    <w:rsid w:val="00001C9B"/>
    <w:rsid w:val="000110D6"/>
    <w:rsid w:val="000117F3"/>
    <w:rsid w:val="00017775"/>
    <w:rsid w:val="0002065B"/>
    <w:rsid w:val="00022DEA"/>
    <w:rsid w:val="00023ED7"/>
    <w:rsid w:val="0002462A"/>
    <w:rsid w:val="00025093"/>
    <w:rsid w:val="00025BD9"/>
    <w:rsid w:val="000304AC"/>
    <w:rsid w:val="00030C14"/>
    <w:rsid w:val="00032AEB"/>
    <w:rsid w:val="00034585"/>
    <w:rsid w:val="00034B3D"/>
    <w:rsid w:val="000365AE"/>
    <w:rsid w:val="00040A0C"/>
    <w:rsid w:val="0004324B"/>
    <w:rsid w:val="00044B35"/>
    <w:rsid w:val="000460EB"/>
    <w:rsid w:val="00052D06"/>
    <w:rsid w:val="00055CED"/>
    <w:rsid w:val="00055D99"/>
    <w:rsid w:val="0006099E"/>
    <w:rsid w:val="00061519"/>
    <w:rsid w:val="000627A1"/>
    <w:rsid w:val="00062D3F"/>
    <w:rsid w:val="000645BC"/>
    <w:rsid w:val="0006578A"/>
    <w:rsid w:val="000670E7"/>
    <w:rsid w:val="00067D0B"/>
    <w:rsid w:val="0007673F"/>
    <w:rsid w:val="000874D7"/>
    <w:rsid w:val="00087A01"/>
    <w:rsid w:val="0009111C"/>
    <w:rsid w:val="000A249B"/>
    <w:rsid w:val="000B5349"/>
    <w:rsid w:val="000B6C84"/>
    <w:rsid w:val="000B7714"/>
    <w:rsid w:val="000C338F"/>
    <w:rsid w:val="000C395B"/>
    <w:rsid w:val="000C3B24"/>
    <w:rsid w:val="000C5A72"/>
    <w:rsid w:val="000D126E"/>
    <w:rsid w:val="000D153F"/>
    <w:rsid w:val="000D362E"/>
    <w:rsid w:val="000D61DD"/>
    <w:rsid w:val="000D7847"/>
    <w:rsid w:val="000E0286"/>
    <w:rsid w:val="000E1A6D"/>
    <w:rsid w:val="000E457B"/>
    <w:rsid w:val="000F2585"/>
    <w:rsid w:val="000F772B"/>
    <w:rsid w:val="001022E0"/>
    <w:rsid w:val="0010473B"/>
    <w:rsid w:val="0010519E"/>
    <w:rsid w:val="00105CA6"/>
    <w:rsid w:val="001106B1"/>
    <w:rsid w:val="00115966"/>
    <w:rsid w:val="001165A6"/>
    <w:rsid w:val="00116FCF"/>
    <w:rsid w:val="0012155B"/>
    <w:rsid w:val="001256D5"/>
    <w:rsid w:val="00127098"/>
    <w:rsid w:val="00130F87"/>
    <w:rsid w:val="00133C71"/>
    <w:rsid w:val="001345FC"/>
    <w:rsid w:val="001366FA"/>
    <w:rsid w:val="0014271A"/>
    <w:rsid w:val="001448D9"/>
    <w:rsid w:val="00147240"/>
    <w:rsid w:val="0015304C"/>
    <w:rsid w:val="001566E6"/>
    <w:rsid w:val="00161E6F"/>
    <w:rsid w:val="0016385F"/>
    <w:rsid w:val="001663EF"/>
    <w:rsid w:val="0017403B"/>
    <w:rsid w:val="00175DE4"/>
    <w:rsid w:val="001806D7"/>
    <w:rsid w:val="0018088C"/>
    <w:rsid w:val="00180D65"/>
    <w:rsid w:val="001857C3"/>
    <w:rsid w:val="001909BC"/>
    <w:rsid w:val="0019208C"/>
    <w:rsid w:val="00192BC4"/>
    <w:rsid w:val="00196AB0"/>
    <w:rsid w:val="001A0652"/>
    <w:rsid w:val="001A37E4"/>
    <w:rsid w:val="001A4AE8"/>
    <w:rsid w:val="001A730F"/>
    <w:rsid w:val="001B1C30"/>
    <w:rsid w:val="001B56FE"/>
    <w:rsid w:val="001B6BB6"/>
    <w:rsid w:val="001B7252"/>
    <w:rsid w:val="001B7B64"/>
    <w:rsid w:val="001C37A5"/>
    <w:rsid w:val="001D0208"/>
    <w:rsid w:val="001D46FA"/>
    <w:rsid w:val="001D5A1C"/>
    <w:rsid w:val="001D77A4"/>
    <w:rsid w:val="001E199D"/>
    <w:rsid w:val="001E5850"/>
    <w:rsid w:val="001F0F4E"/>
    <w:rsid w:val="001F459E"/>
    <w:rsid w:val="00200718"/>
    <w:rsid w:val="00202655"/>
    <w:rsid w:val="00214623"/>
    <w:rsid w:val="00220939"/>
    <w:rsid w:val="0023027B"/>
    <w:rsid w:val="0023122B"/>
    <w:rsid w:val="002326B1"/>
    <w:rsid w:val="00235AAF"/>
    <w:rsid w:val="002363B1"/>
    <w:rsid w:val="00242203"/>
    <w:rsid w:val="00242536"/>
    <w:rsid w:val="00243ACD"/>
    <w:rsid w:val="002554EA"/>
    <w:rsid w:val="00257278"/>
    <w:rsid w:val="00277F21"/>
    <w:rsid w:val="0028202B"/>
    <w:rsid w:val="0029320C"/>
    <w:rsid w:val="00297909"/>
    <w:rsid w:val="002A3756"/>
    <w:rsid w:val="002A3C5B"/>
    <w:rsid w:val="002A46B0"/>
    <w:rsid w:val="002A62F9"/>
    <w:rsid w:val="002C2AE7"/>
    <w:rsid w:val="002E5CEE"/>
    <w:rsid w:val="002E67F7"/>
    <w:rsid w:val="002F0092"/>
    <w:rsid w:val="002F0E9B"/>
    <w:rsid w:val="002F144E"/>
    <w:rsid w:val="002F33F9"/>
    <w:rsid w:val="0030166F"/>
    <w:rsid w:val="00303918"/>
    <w:rsid w:val="00310D62"/>
    <w:rsid w:val="00313D13"/>
    <w:rsid w:val="0032103D"/>
    <w:rsid w:val="003221B7"/>
    <w:rsid w:val="00330F3D"/>
    <w:rsid w:val="00331C89"/>
    <w:rsid w:val="003326F7"/>
    <w:rsid w:val="00333553"/>
    <w:rsid w:val="0034082F"/>
    <w:rsid w:val="003511AE"/>
    <w:rsid w:val="00355494"/>
    <w:rsid w:val="003616A7"/>
    <w:rsid w:val="00361A30"/>
    <w:rsid w:val="00362567"/>
    <w:rsid w:val="003662DF"/>
    <w:rsid w:val="003663C5"/>
    <w:rsid w:val="0037107D"/>
    <w:rsid w:val="00371547"/>
    <w:rsid w:val="00372CE2"/>
    <w:rsid w:val="00373C0E"/>
    <w:rsid w:val="00373DB3"/>
    <w:rsid w:val="00373E26"/>
    <w:rsid w:val="0037741E"/>
    <w:rsid w:val="00380E2B"/>
    <w:rsid w:val="00380E3B"/>
    <w:rsid w:val="00386012"/>
    <w:rsid w:val="003902E6"/>
    <w:rsid w:val="00393FFC"/>
    <w:rsid w:val="00396F4E"/>
    <w:rsid w:val="003A34F0"/>
    <w:rsid w:val="003A419A"/>
    <w:rsid w:val="003A744E"/>
    <w:rsid w:val="003A7F51"/>
    <w:rsid w:val="003B1A31"/>
    <w:rsid w:val="003C2769"/>
    <w:rsid w:val="003D17AC"/>
    <w:rsid w:val="003D1836"/>
    <w:rsid w:val="003D1890"/>
    <w:rsid w:val="003D40C8"/>
    <w:rsid w:val="003D4FFF"/>
    <w:rsid w:val="003D531D"/>
    <w:rsid w:val="003D5814"/>
    <w:rsid w:val="003D58E9"/>
    <w:rsid w:val="003E227B"/>
    <w:rsid w:val="003E294A"/>
    <w:rsid w:val="003E3EEF"/>
    <w:rsid w:val="003E6C00"/>
    <w:rsid w:val="0041379F"/>
    <w:rsid w:val="00413FBB"/>
    <w:rsid w:val="00415B26"/>
    <w:rsid w:val="00415E32"/>
    <w:rsid w:val="004174D7"/>
    <w:rsid w:val="00417BFC"/>
    <w:rsid w:val="004219E4"/>
    <w:rsid w:val="00422301"/>
    <w:rsid w:val="00422FC7"/>
    <w:rsid w:val="00426EA2"/>
    <w:rsid w:val="00430637"/>
    <w:rsid w:val="00433405"/>
    <w:rsid w:val="00441742"/>
    <w:rsid w:val="00444E91"/>
    <w:rsid w:val="0044550A"/>
    <w:rsid w:val="00451C9A"/>
    <w:rsid w:val="004561A3"/>
    <w:rsid w:val="004613B8"/>
    <w:rsid w:val="0046441C"/>
    <w:rsid w:val="00466485"/>
    <w:rsid w:val="00466779"/>
    <w:rsid w:val="004677A7"/>
    <w:rsid w:val="00471420"/>
    <w:rsid w:val="00474D51"/>
    <w:rsid w:val="00481ABA"/>
    <w:rsid w:val="004835E2"/>
    <w:rsid w:val="00490774"/>
    <w:rsid w:val="0049232F"/>
    <w:rsid w:val="00495094"/>
    <w:rsid w:val="00495122"/>
    <w:rsid w:val="00497FF9"/>
    <w:rsid w:val="004A05FF"/>
    <w:rsid w:val="004A2D47"/>
    <w:rsid w:val="004A4B3A"/>
    <w:rsid w:val="004A7929"/>
    <w:rsid w:val="004A7EC2"/>
    <w:rsid w:val="004B1706"/>
    <w:rsid w:val="004B7061"/>
    <w:rsid w:val="004C1CAA"/>
    <w:rsid w:val="004C2D35"/>
    <w:rsid w:val="004D032A"/>
    <w:rsid w:val="004D6A89"/>
    <w:rsid w:val="004E4345"/>
    <w:rsid w:val="004E6E8D"/>
    <w:rsid w:val="004E7ABF"/>
    <w:rsid w:val="004F0386"/>
    <w:rsid w:val="00507B3C"/>
    <w:rsid w:val="00511BB0"/>
    <w:rsid w:val="00512777"/>
    <w:rsid w:val="0051695E"/>
    <w:rsid w:val="00520FC0"/>
    <w:rsid w:val="00524E69"/>
    <w:rsid w:val="00530D67"/>
    <w:rsid w:val="0053480C"/>
    <w:rsid w:val="005367CD"/>
    <w:rsid w:val="00537670"/>
    <w:rsid w:val="00540ECA"/>
    <w:rsid w:val="00541583"/>
    <w:rsid w:val="005415C7"/>
    <w:rsid w:val="00544A35"/>
    <w:rsid w:val="0054554F"/>
    <w:rsid w:val="00553065"/>
    <w:rsid w:val="00554108"/>
    <w:rsid w:val="00557D3B"/>
    <w:rsid w:val="00561811"/>
    <w:rsid w:val="00563205"/>
    <w:rsid w:val="0056629C"/>
    <w:rsid w:val="00573D26"/>
    <w:rsid w:val="00577C25"/>
    <w:rsid w:val="00580D66"/>
    <w:rsid w:val="00581973"/>
    <w:rsid w:val="00583888"/>
    <w:rsid w:val="0058599C"/>
    <w:rsid w:val="0058622F"/>
    <w:rsid w:val="00590A1B"/>
    <w:rsid w:val="00593DC6"/>
    <w:rsid w:val="00597E2E"/>
    <w:rsid w:val="005A2762"/>
    <w:rsid w:val="005A3EF5"/>
    <w:rsid w:val="005A4F77"/>
    <w:rsid w:val="005A550A"/>
    <w:rsid w:val="005A5987"/>
    <w:rsid w:val="005B0E1D"/>
    <w:rsid w:val="005B2E81"/>
    <w:rsid w:val="005B4642"/>
    <w:rsid w:val="005C712C"/>
    <w:rsid w:val="005D53FB"/>
    <w:rsid w:val="005D6603"/>
    <w:rsid w:val="005E1DD8"/>
    <w:rsid w:val="005E67A4"/>
    <w:rsid w:val="005F7BDD"/>
    <w:rsid w:val="00600264"/>
    <w:rsid w:val="006009CD"/>
    <w:rsid w:val="00600A8C"/>
    <w:rsid w:val="00600F0A"/>
    <w:rsid w:val="006045F4"/>
    <w:rsid w:val="006056D8"/>
    <w:rsid w:val="00610EA0"/>
    <w:rsid w:val="00612BA6"/>
    <w:rsid w:val="00612EF2"/>
    <w:rsid w:val="00614385"/>
    <w:rsid w:val="006145B1"/>
    <w:rsid w:val="00614815"/>
    <w:rsid w:val="00616507"/>
    <w:rsid w:val="00620974"/>
    <w:rsid w:val="006250AE"/>
    <w:rsid w:val="00627D07"/>
    <w:rsid w:val="006316A0"/>
    <w:rsid w:val="006345A8"/>
    <w:rsid w:val="006348D2"/>
    <w:rsid w:val="00636318"/>
    <w:rsid w:val="006374EC"/>
    <w:rsid w:val="0064269A"/>
    <w:rsid w:val="00642FA3"/>
    <w:rsid w:val="00655743"/>
    <w:rsid w:val="00656F2E"/>
    <w:rsid w:val="0066011B"/>
    <w:rsid w:val="00666773"/>
    <w:rsid w:val="00666B55"/>
    <w:rsid w:val="00672EA3"/>
    <w:rsid w:val="00673CDA"/>
    <w:rsid w:val="0067497B"/>
    <w:rsid w:val="00675139"/>
    <w:rsid w:val="0068158B"/>
    <w:rsid w:val="00687C59"/>
    <w:rsid w:val="00692DAD"/>
    <w:rsid w:val="00693108"/>
    <w:rsid w:val="006950D1"/>
    <w:rsid w:val="00697428"/>
    <w:rsid w:val="006A07FB"/>
    <w:rsid w:val="006A1B28"/>
    <w:rsid w:val="006A30A7"/>
    <w:rsid w:val="006A4309"/>
    <w:rsid w:val="006A6C84"/>
    <w:rsid w:val="006A6DAB"/>
    <w:rsid w:val="006A74B7"/>
    <w:rsid w:val="006B3DFE"/>
    <w:rsid w:val="006C05CA"/>
    <w:rsid w:val="006C327D"/>
    <w:rsid w:val="006C5840"/>
    <w:rsid w:val="006D131A"/>
    <w:rsid w:val="006D27BC"/>
    <w:rsid w:val="006D35A8"/>
    <w:rsid w:val="006D48A8"/>
    <w:rsid w:val="00700328"/>
    <w:rsid w:val="00700A87"/>
    <w:rsid w:val="00702F54"/>
    <w:rsid w:val="00710140"/>
    <w:rsid w:val="00712531"/>
    <w:rsid w:val="0071523D"/>
    <w:rsid w:val="00716300"/>
    <w:rsid w:val="0072030D"/>
    <w:rsid w:val="007233B2"/>
    <w:rsid w:val="00733B7E"/>
    <w:rsid w:val="007344EA"/>
    <w:rsid w:val="00741B60"/>
    <w:rsid w:val="00744A5A"/>
    <w:rsid w:val="00744B46"/>
    <w:rsid w:val="00745A57"/>
    <w:rsid w:val="007538F3"/>
    <w:rsid w:val="00762105"/>
    <w:rsid w:val="00764159"/>
    <w:rsid w:val="00772E22"/>
    <w:rsid w:val="00775513"/>
    <w:rsid w:val="00775CE3"/>
    <w:rsid w:val="00781246"/>
    <w:rsid w:val="00792A6B"/>
    <w:rsid w:val="00793C07"/>
    <w:rsid w:val="0079429E"/>
    <w:rsid w:val="007A01BB"/>
    <w:rsid w:val="007A0AC9"/>
    <w:rsid w:val="007A30B2"/>
    <w:rsid w:val="007A3977"/>
    <w:rsid w:val="007A7081"/>
    <w:rsid w:val="007B613D"/>
    <w:rsid w:val="007C23F1"/>
    <w:rsid w:val="007C2DB8"/>
    <w:rsid w:val="007C31F7"/>
    <w:rsid w:val="007C33B0"/>
    <w:rsid w:val="007C7C80"/>
    <w:rsid w:val="007D3D15"/>
    <w:rsid w:val="007D586C"/>
    <w:rsid w:val="007D70AA"/>
    <w:rsid w:val="007E153A"/>
    <w:rsid w:val="007E1633"/>
    <w:rsid w:val="007E2A78"/>
    <w:rsid w:val="007E421D"/>
    <w:rsid w:val="007F0518"/>
    <w:rsid w:val="0081024C"/>
    <w:rsid w:val="00810AA1"/>
    <w:rsid w:val="0081172C"/>
    <w:rsid w:val="00813B47"/>
    <w:rsid w:val="008143EA"/>
    <w:rsid w:val="00820776"/>
    <w:rsid w:val="008212F0"/>
    <w:rsid w:val="00821514"/>
    <w:rsid w:val="00827B2E"/>
    <w:rsid w:val="00830132"/>
    <w:rsid w:val="00831142"/>
    <w:rsid w:val="0083219C"/>
    <w:rsid w:val="00835F0B"/>
    <w:rsid w:val="00836B9F"/>
    <w:rsid w:val="00837811"/>
    <w:rsid w:val="00840322"/>
    <w:rsid w:val="0084545A"/>
    <w:rsid w:val="00846238"/>
    <w:rsid w:val="008521C1"/>
    <w:rsid w:val="008522C5"/>
    <w:rsid w:val="008524D4"/>
    <w:rsid w:val="0085448A"/>
    <w:rsid w:val="00862451"/>
    <w:rsid w:val="00864E78"/>
    <w:rsid w:val="00872597"/>
    <w:rsid w:val="008749B1"/>
    <w:rsid w:val="00876318"/>
    <w:rsid w:val="00881541"/>
    <w:rsid w:val="00881877"/>
    <w:rsid w:val="00886804"/>
    <w:rsid w:val="00887346"/>
    <w:rsid w:val="00894333"/>
    <w:rsid w:val="008A05A5"/>
    <w:rsid w:val="008A3F25"/>
    <w:rsid w:val="008A5D1D"/>
    <w:rsid w:val="008A6044"/>
    <w:rsid w:val="008A7440"/>
    <w:rsid w:val="008B14B0"/>
    <w:rsid w:val="008B2F5B"/>
    <w:rsid w:val="008B35BB"/>
    <w:rsid w:val="008B6DDD"/>
    <w:rsid w:val="008B78E8"/>
    <w:rsid w:val="008C3D46"/>
    <w:rsid w:val="008C7E53"/>
    <w:rsid w:val="008D0CB1"/>
    <w:rsid w:val="008D1F9C"/>
    <w:rsid w:val="008D3104"/>
    <w:rsid w:val="008D672D"/>
    <w:rsid w:val="008E0749"/>
    <w:rsid w:val="008E347A"/>
    <w:rsid w:val="008E45E6"/>
    <w:rsid w:val="008E5ADD"/>
    <w:rsid w:val="008F15ED"/>
    <w:rsid w:val="008F4F91"/>
    <w:rsid w:val="008F550A"/>
    <w:rsid w:val="00901F20"/>
    <w:rsid w:val="00904218"/>
    <w:rsid w:val="009046AC"/>
    <w:rsid w:val="009079D9"/>
    <w:rsid w:val="00911FF6"/>
    <w:rsid w:val="0091222D"/>
    <w:rsid w:val="00915C2E"/>
    <w:rsid w:val="00921736"/>
    <w:rsid w:val="00923D08"/>
    <w:rsid w:val="009247B6"/>
    <w:rsid w:val="009254A4"/>
    <w:rsid w:val="0092681C"/>
    <w:rsid w:val="009276BC"/>
    <w:rsid w:val="00936A24"/>
    <w:rsid w:val="00937478"/>
    <w:rsid w:val="00937662"/>
    <w:rsid w:val="0093781C"/>
    <w:rsid w:val="00945620"/>
    <w:rsid w:val="0094625B"/>
    <w:rsid w:val="00951AAD"/>
    <w:rsid w:val="00953B8E"/>
    <w:rsid w:val="009547BC"/>
    <w:rsid w:val="009611DE"/>
    <w:rsid w:val="00961EFE"/>
    <w:rsid w:val="00970E63"/>
    <w:rsid w:val="00971CF6"/>
    <w:rsid w:val="00977E14"/>
    <w:rsid w:val="00983BE7"/>
    <w:rsid w:val="00987B08"/>
    <w:rsid w:val="00990E45"/>
    <w:rsid w:val="00992F95"/>
    <w:rsid w:val="00993565"/>
    <w:rsid w:val="009942D8"/>
    <w:rsid w:val="009955B7"/>
    <w:rsid w:val="00997853"/>
    <w:rsid w:val="00997B67"/>
    <w:rsid w:val="009A109C"/>
    <w:rsid w:val="009A1E3B"/>
    <w:rsid w:val="009A3C6C"/>
    <w:rsid w:val="009A5646"/>
    <w:rsid w:val="009A5671"/>
    <w:rsid w:val="009A7180"/>
    <w:rsid w:val="009B2D5D"/>
    <w:rsid w:val="009B5671"/>
    <w:rsid w:val="009C2AD5"/>
    <w:rsid w:val="009C6909"/>
    <w:rsid w:val="009D3FF2"/>
    <w:rsid w:val="009D6A09"/>
    <w:rsid w:val="009E1D7D"/>
    <w:rsid w:val="009E589E"/>
    <w:rsid w:val="009E6ABE"/>
    <w:rsid w:val="009F1D2A"/>
    <w:rsid w:val="009F38C9"/>
    <w:rsid w:val="009F6099"/>
    <w:rsid w:val="00A00A9D"/>
    <w:rsid w:val="00A01C8B"/>
    <w:rsid w:val="00A02DEB"/>
    <w:rsid w:val="00A0376C"/>
    <w:rsid w:val="00A06846"/>
    <w:rsid w:val="00A06D9A"/>
    <w:rsid w:val="00A11387"/>
    <w:rsid w:val="00A1424E"/>
    <w:rsid w:val="00A17820"/>
    <w:rsid w:val="00A2149C"/>
    <w:rsid w:val="00A251AD"/>
    <w:rsid w:val="00A31A57"/>
    <w:rsid w:val="00A33FCD"/>
    <w:rsid w:val="00A414FB"/>
    <w:rsid w:val="00A43D5F"/>
    <w:rsid w:val="00A4686D"/>
    <w:rsid w:val="00A47E07"/>
    <w:rsid w:val="00A57BD3"/>
    <w:rsid w:val="00A60CF9"/>
    <w:rsid w:val="00A617C9"/>
    <w:rsid w:val="00A65911"/>
    <w:rsid w:val="00A67465"/>
    <w:rsid w:val="00A728F8"/>
    <w:rsid w:val="00A72E01"/>
    <w:rsid w:val="00A76298"/>
    <w:rsid w:val="00A76B31"/>
    <w:rsid w:val="00A8155D"/>
    <w:rsid w:val="00A86F69"/>
    <w:rsid w:val="00A961DD"/>
    <w:rsid w:val="00AA3B4A"/>
    <w:rsid w:val="00AB1704"/>
    <w:rsid w:val="00AB1752"/>
    <w:rsid w:val="00AB5166"/>
    <w:rsid w:val="00AB7F4C"/>
    <w:rsid w:val="00AC79F4"/>
    <w:rsid w:val="00AD0FBF"/>
    <w:rsid w:val="00AE61BA"/>
    <w:rsid w:val="00B008F6"/>
    <w:rsid w:val="00B01822"/>
    <w:rsid w:val="00B022C4"/>
    <w:rsid w:val="00B02373"/>
    <w:rsid w:val="00B101F8"/>
    <w:rsid w:val="00B13328"/>
    <w:rsid w:val="00B140A4"/>
    <w:rsid w:val="00B16ECD"/>
    <w:rsid w:val="00B210EE"/>
    <w:rsid w:val="00B225ED"/>
    <w:rsid w:val="00B228FF"/>
    <w:rsid w:val="00B229F8"/>
    <w:rsid w:val="00B263F6"/>
    <w:rsid w:val="00B3281B"/>
    <w:rsid w:val="00B32CF3"/>
    <w:rsid w:val="00B33D0A"/>
    <w:rsid w:val="00B371D6"/>
    <w:rsid w:val="00B439A9"/>
    <w:rsid w:val="00B448A8"/>
    <w:rsid w:val="00B5173C"/>
    <w:rsid w:val="00B521FE"/>
    <w:rsid w:val="00B536B4"/>
    <w:rsid w:val="00B53C93"/>
    <w:rsid w:val="00B54D7D"/>
    <w:rsid w:val="00B65BC4"/>
    <w:rsid w:val="00B66634"/>
    <w:rsid w:val="00B667D7"/>
    <w:rsid w:val="00B66F8F"/>
    <w:rsid w:val="00B6768D"/>
    <w:rsid w:val="00B71D13"/>
    <w:rsid w:val="00B75C0C"/>
    <w:rsid w:val="00B814E2"/>
    <w:rsid w:val="00B85F5F"/>
    <w:rsid w:val="00B94735"/>
    <w:rsid w:val="00B96F1D"/>
    <w:rsid w:val="00BA13BF"/>
    <w:rsid w:val="00BA144A"/>
    <w:rsid w:val="00BB0AF0"/>
    <w:rsid w:val="00BC00F7"/>
    <w:rsid w:val="00BD36BE"/>
    <w:rsid w:val="00BD5E62"/>
    <w:rsid w:val="00BE33F8"/>
    <w:rsid w:val="00BE43AD"/>
    <w:rsid w:val="00BE5D43"/>
    <w:rsid w:val="00BF584C"/>
    <w:rsid w:val="00C031B7"/>
    <w:rsid w:val="00C03F2D"/>
    <w:rsid w:val="00C03F31"/>
    <w:rsid w:val="00C047A2"/>
    <w:rsid w:val="00C06CF7"/>
    <w:rsid w:val="00C11BCD"/>
    <w:rsid w:val="00C12F80"/>
    <w:rsid w:val="00C15041"/>
    <w:rsid w:val="00C15579"/>
    <w:rsid w:val="00C170BD"/>
    <w:rsid w:val="00C172E0"/>
    <w:rsid w:val="00C17A46"/>
    <w:rsid w:val="00C26C34"/>
    <w:rsid w:val="00C3266E"/>
    <w:rsid w:val="00C3312B"/>
    <w:rsid w:val="00C33280"/>
    <w:rsid w:val="00C33A9A"/>
    <w:rsid w:val="00C3736F"/>
    <w:rsid w:val="00C40D99"/>
    <w:rsid w:val="00C4140D"/>
    <w:rsid w:val="00C44D8E"/>
    <w:rsid w:val="00C45BEF"/>
    <w:rsid w:val="00C51A6F"/>
    <w:rsid w:val="00C529BC"/>
    <w:rsid w:val="00C52C3E"/>
    <w:rsid w:val="00C5480E"/>
    <w:rsid w:val="00C56CED"/>
    <w:rsid w:val="00C60992"/>
    <w:rsid w:val="00C643E7"/>
    <w:rsid w:val="00C64A70"/>
    <w:rsid w:val="00C67ECC"/>
    <w:rsid w:val="00C73F40"/>
    <w:rsid w:val="00C814FA"/>
    <w:rsid w:val="00C81C44"/>
    <w:rsid w:val="00C83E4C"/>
    <w:rsid w:val="00C92539"/>
    <w:rsid w:val="00C92A1C"/>
    <w:rsid w:val="00C92CC5"/>
    <w:rsid w:val="00C94D22"/>
    <w:rsid w:val="00C97D21"/>
    <w:rsid w:val="00CA1770"/>
    <w:rsid w:val="00CA3DB5"/>
    <w:rsid w:val="00CA5233"/>
    <w:rsid w:val="00CB348E"/>
    <w:rsid w:val="00CB4E77"/>
    <w:rsid w:val="00CC366A"/>
    <w:rsid w:val="00CC5B4A"/>
    <w:rsid w:val="00CD0C86"/>
    <w:rsid w:val="00CD3DB3"/>
    <w:rsid w:val="00CD44BE"/>
    <w:rsid w:val="00CE2918"/>
    <w:rsid w:val="00CE295D"/>
    <w:rsid w:val="00CE30C4"/>
    <w:rsid w:val="00CE38AB"/>
    <w:rsid w:val="00CE4A62"/>
    <w:rsid w:val="00CE676C"/>
    <w:rsid w:val="00CF6118"/>
    <w:rsid w:val="00D04DC8"/>
    <w:rsid w:val="00D10F01"/>
    <w:rsid w:val="00D12A96"/>
    <w:rsid w:val="00D12AF2"/>
    <w:rsid w:val="00D144B3"/>
    <w:rsid w:val="00D15F08"/>
    <w:rsid w:val="00D16057"/>
    <w:rsid w:val="00D17FE8"/>
    <w:rsid w:val="00D20E37"/>
    <w:rsid w:val="00D265EB"/>
    <w:rsid w:val="00D26DA8"/>
    <w:rsid w:val="00D27F45"/>
    <w:rsid w:val="00D30C36"/>
    <w:rsid w:val="00D336B4"/>
    <w:rsid w:val="00D37CEE"/>
    <w:rsid w:val="00D41248"/>
    <w:rsid w:val="00D41D9E"/>
    <w:rsid w:val="00D422BF"/>
    <w:rsid w:val="00D44652"/>
    <w:rsid w:val="00D51238"/>
    <w:rsid w:val="00D560D2"/>
    <w:rsid w:val="00D738F8"/>
    <w:rsid w:val="00D7485D"/>
    <w:rsid w:val="00D74FEC"/>
    <w:rsid w:val="00D75790"/>
    <w:rsid w:val="00D85CB7"/>
    <w:rsid w:val="00D93D6F"/>
    <w:rsid w:val="00DA2CAB"/>
    <w:rsid w:val="00DA3F00"/>
    <w:rsid w:val="00DA48F6"/>
    <w:rsid w:val="00DB1B5D"/>
    <w:rsid w:val="00DB2348"/>
    <w:rsid w:val="00DB49D1"/>
    <w:rsid w:val="00DC0E29"/>
    <w:rsid w:val="00DC30F5"/>
    <w:rsid w:val="00DC4585"/>
    <w:rsid w:val="00DC4723"/>
    <w:rsid w:val="00DC5EE3"/>
    <w:rsid w:val="00DC77AE"/>
    <w:rsid w:val="00DD37C9"/>
    <w:rsid w:val="00DD3B0F"/>
    <w:rsid w:val="00DD4EBB"/>
    <w:rsid w:val="00DD5583"/>
    <w:rsid w:val="00DD6674"/>
    <w:rsid w:val="00DD7741"/>
    <w:rsid w:val="00DE3A72"/>
    <w:rsid w:val="00DF0565"/>
    <w:rsid w:val="00DF40A0"/>
    <w:rsid w:val="00DF5986"/>
    <w:rsid w:val="00DF7ACC"/>
    <w:rsid w:val="00E025DA"/>
    <w:rsid w:val="00E02C7C"/>
    <w:rsid w:val="00E043B2"/>
    <w:rsid w:val="00E06903"/>
    <w:rsid w:val="00E070E0"/>
    <w:rsid w:val="00E1027A"/>
    <w:rsid w:val="00E10EE4"/>
    <w:rsid w:val="00E12B45"/>
    <w:rsid w:val="00E178B2"/>
    <w:rsid w:val="00E17BAB"/>
    <w:rsid w:val="00E24CA7"/>
    <w:rsid w:val="00E26A16"/>
    <w:rsid w:val="00E26F7B"/>
    <w:rsid w:val="00E275F9"/>
    <w:rsid w:val="00E30A6A"/>
    <w:rsid w:val="00E30B20"/>
    <w:rsid w:val="00E30E22"/>
    <w:rsid w:val="00E312BF"/>
    <w:rsid w:val="00E312EF"/>
    <w:rsid w:val="00E31640"/>
    <w:rsid w:val="00E31727"/>
    <w:rsid w:val="00E3662C"/>
    <w:rsid w:val="00E40BB3"/>
    <w:rsid w:val="00E41E59"/>
    <w:rsid w:val="00E476B0"/>
    <w:rsid w:val="00E47B63"/>
    <w:rsid w:val="00E548E4"/>
    <w:rsid w:val="00E55CC1"/>
    <w:rsid w:val="00E573D4"/>
    <w:rsid w:val="00E57F64"/>
    <w:rsid w:val="00E624D6"/>
    <w:rsid w:val="00E71D3D"/>
    <w:rsid w:val="00E744A9"/>
    <w:rsid w:val="00E745A8"/>
    <w:rsid w:val="00E76C7D"/>
    <w:rsid w:val="00E7776C"/>
    <w:rsid w:val="00E81CCF"/>
    <w:rsid w:val="00E82C56"/>
    <w:rsid w:val="00E83089"/>
    <w:rsid w:val="00E83EB6"/>
    <w:rsid w:val="00E90849"/>
    <w:rsid w:val="00E917E7"/>
    <w:rsid w:val="00EA4FD0"/>
    <w:rsid w:val="00EA5006"/>
    <w:rsid w:val="00EA6EBA"/>
    <w:rsid w:val="00EB2FD9"/>
    <w:rsid w:val="00EB3D39"/>
    <w:rsid w:val="00EB567E"/>
    <w:rsid w:val="00EB7303"/>
    <w:rsid w:val="00EC009F"/>
    <w:rsid w:val="00EC18D9"/>
    <w:rsid w:val="00EC6417"/>
    <w:rsid w:val="00EC6EB8"/>
    <w:rsid w:val="00ED032F"/>
    <w:rsid w:val="00ED0DC7"/>
    <w:rsid w:val="00ED7830"/>
    <w:rsid w:val="00EE47B0"/>
    <w:rsid w:val="00EE6454"/>
    <w:rsid w:val="00EE71BD"/>
    <w:rsid w:val="00EF4799"/>
    <w:rsid w:val="00F05AF4"/>
    <w:rsid w:val="00F06059"/>
    <w:rsid w:val="00F10886"/>
    <w:rsid w:val="00F11035"/>
    <w:rsid w:val="00F13F12"/>
    <w:rsid w:val="00F15A0B"/>
    <w:rsid w:val="00F16747"/>
    <w:rsid w:val="00F211FF"/>
    <w:rsid w:val="00F24F6E"/>
    <w:rsid w:val="00F271AA"/>
    <w:rsid w:val="00F27AF3"/>
    <w:rsid w:val="00F320D7"/>
    <w:rsid w:val="00F32927"/>
    <w:rsid w:val="00F403E8"/>
    <w:rsid w:val="00F40FC3"/>
    <w:rsid w:val="00F51252"/>
    <w:rsid w:val="00F56C3C"/>
    <w:rsid w:val="00F64A18"/>
    <w:rsid w:val="00F71EB0"/>
    <w:rsid w:val="00F8110B"/>
    <w:rsid w:val="00F82D83"/>
    <w:rsid w:val="00F87027"/>
    <w:rsid w:val="00F87734"/>
    <w:rsid w:val="00F901A9"/>
    <w:rsid w:val="00F916B5"/>
    <w:rsid w:val="00F95141"/>
    <w:rsid w:val="00F9576A"/>
    <w:rsid w:val="00FA0CCB"/>
    <w:rsid w:val="00FA33DE"/>
    <w:rsid w:val="00FA459F"/>
    <w:rsid w:val="00FB3A8B"/>
    <w:rsid w:val="00FB53BE"/>
    <w:rsid w:val="00FB7462"/>
    <w:rsid w:val="00FC0C42"/>
    <w:rsid w:val="00FD1A3E"/>
    <w:rsid w:val="00FD35E3"/>
    <w:rsid w:val="00FD4E28"/>
    <w:rsid w:val="00FD5CC6"/>
    <w:rsid w:val="00FD7412"/>
    <w:rsid w:val="00FE03C4"/>
    <w:rsid w:val="00FE0B5A"/>
    <w:rsid w:val="00FE0BE1"/>
    <w:rsid w:val="00FE186B"/>
    <w:rsid w:val="00FE20B7"/>
    <w:rsid w:val="00FE36CF"/>
    <w:rsid w:val="00FE3927"/>
    <w:rsid w:val="00FE4A07"/>
    <w:rsid w:val="00FF547D"/>
    <w:rsid w:val="00FF65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C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0B6C84"/>
    <w:pPr>
      <w:ind w:firstLine="567"/>
      <w:jc w:val="both"/>
    </w:pPr>
    <w:rPr>
      <w:spacing w:val="4"/>
      <w:sz w:val="26"/>
      <w:szCs w:val="20"/>
    </w:rPr>
  </w:style>
  <w:style w:type="character" w:customStyle="1" w:styleId="30">
    <w:name w:val="Основной текст с отступом 3 Знак"/>
    <w:basedOn w:val="a0"/>
    <w:link w:val="3"/>
    <w:rsid w:val="000B6C84"/>
    <w:rPr>
      <w:rFonts w:ascii="Times New Roman" w:eastAsia="Times New Roman" w:hAnsi="Times New Roman" w:cs="Times New Roman"/>
      <w:spacing w:val="4"/>
      <w:sz w:val="26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0B6C8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B6C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 Indent"/>
    <w:basedOn w:val="a"/>
    <w:link w:val="a4"/>
    <w:uiPriority w:val="99"/>
    <w:unhideWhenUsed/>
    <w:rsid w:val="000B6C84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0B6C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uiPriority w:val="22"/>
    <w:qFormat/>
    <w:rsid w:val="000B6C84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0B6C8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B6C84"/>
    <w:rPr>
      <w:rFonts w:ascii="Tahoma" w:eastAsia="Times New Roman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B6C8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3">
    <w:name w:val="Body Text Indent 3"/>
    <w:basedOn w:val="a"/>
    <w:link w:val="30"/>
    <w:rsid w:val="000B6C84"/>
    <w:pPr>
      <w:ind w:firstLine="567"/>
      <w:jc w:val="both"/>
    </w:pPr>
    <w:rPr>
      <w:spacing w:val="4"/>
      <w:sz w:val="26"/>
      <w:szCs w:val="20"/>
    </w:rPr>
  </w:style>
  <w:style w:type="character" w:customStyle="1" w:styleId="30">
    <w:name w:val="Основной текст с отступом 3 Знак"/>
    <w:basedOn w:val="a0"/>
    <w:link w:val="3"/>
    <w:rsid w:val="000B6C84"/>
    <w:rPr>
      <w:rFonts w:ascii="Times New Roman" w:eastAsia="Times New Roman" w:hAnsi="Times New Roman" w:cs="Times New Roman"/>
      <w:spacing w:val="4"/>
      <w:sz w:val="26"/>
      <w:szCs w:val="20"/>
      <w:lang w:eastAsia="ru-RU"/>
    </w:rPr>
  </w:style>
  <w:style w:type="paragraph" w:styleId="2">
    <w:name w:val="Body Text Indent 2"/>
    <w:basedOn w:val="a"/>
    <w:link w:val="20"/>
    <w:uiPriority w:val="99"/>
    <w:semiHidden/>
    <w:unhideWhenUsed/>
    <w:rsid w:val="000B6C84"/>
    <w:pPr>
      <w:spacing w:after="120" w:line="480" w:lineRule="auto"/>
      <w:ind w:left="283"/>
    </w:pPr>
  </w:style>
  <w:style w:type="character" w:customStyle="1" w:styleId="20">
    <w:name w:val="Основной текст с отступом 2 Знак"/>
    <w:basedOn w:val="a0"/>
    <w:link w:val="2"/>
    <w:uiPriority w:val="99"/>
    <w:semiHidden/>
    <w:rsid w:val="000B6C84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3">
    <w:name w:val="Body Text Indent"/>
    <w:basedOn w:val="a"/>
    <w:link w:val="a4"/>
    <w:uiPriority w:val="99"/>
    <w:unhideWhenUsed/>
    <w:rsid w:val="000B6C84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0B6C84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uiPriority w:val="22"/>
    <w:qFormat/>
    <w:rsid w:val="000B6C84"/>
    <w:rPr>
      <w:b/>
      <w:bCs/>
    </w:rPr>
  </w:style>
  <w:style w:type="paragraph" w:styleId="a6">
    <w:name w:val="Balloon Text"/>
    <w:basedOn w:val="a"/>
    <w:link w:val="a7"/>
    <w:uiPriority w:val="99"/>
    <w:semiHidden/>
    <w:unhideWhenUsed/>
    <w:rsid w:val="000B6C84"/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0B6C84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</TotalTime>
  <Pages>3</Pages>
  <Words>1014</Words>
  <Characters>5785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7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1</cp:revision>
  <dcterms:created xsi:type="dcterms:W3CDTF">2024-02-07T07:33:00Z</dcterms:created>
  <dcterms:modified xsi:type="dcterms:W3CDTF">2024-02-07T07:50:00Z</dcterms:modified>
</cp:coreProperties>
</file>